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386857" w14:textId="77777777" w:rsidR="003F76B5" w:rsidRPr="00605913" w:rsidRDefault="00D10E9A" w:rsidP="003F76B5">
      <w:pPr>
        <w:jc w:val="left"/>
        <w:rPr>
          <w:rFonts w:ascii="Century Gothic" w:hAnsi="Century Gothic"/>
        </w:rPr>
      </w:pPr>
      <w:r w:rsidRPr="00605913">
        <w:rPr>
          <w:rFonts w:ascii="Century Gothic" w:hAnsi="Century Gothic"/>
        </w:rPr>
        <w:t xml:space="preserve">Algebra </w:t>
      </w:r>
      <w:r w:rsidR="006803DA" w:rsidRPr="00605913">
        <w:rPr>
          <w:rFonts w:ascii="Century Gothic" w:hAnsi="Century Gothic"/>
        </w:rPr>
        <w:t xml:space="preserve">1 </w:t>
      </w:r>
      <w:r w:rsidRPr="00605913">
        <w:rPr>
          <w:rFonts w:ascii="Century Gothic" w:hAnsi="Century Gothic"/>
        </w:rPr>
        <w:tab/>
      </w:r>
      <w:r w:rsidRPr="00605913">
        <w:rPr>
          <w:rFonts w:ascii="Century Gothic" w:hAnsi="Century Gothic"/>
        </w:rPr>
        <w:tab/>
      </w:r>
      <w:r w:rsidRPr="00605913">
        <w:rPr>
          <w:rFonts w:ascii="Century Gothic" w:hAnsi="Century Gothic"/>
        </w:rPr>
        <w:tab/>
      </w:r>
      <w:r w:rsidR="006803DA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6803DA" w:rsidRPr="00605913">
        <w:rPr>
          <w:rFonts w:ascii="Century Gothic" w:hAnsi="Century Gothic"/>
        </w:rPr>
        <w:tab/>
      </w:r>
      <w:proofErr w:type="gramStart"/>
      <w:r w:rsidR="003F76B5" w:rsidRPr="00605913">
        <w:rPr>
          <w:rFonts w:ascii="Century Gothic" w:hAnsi="Century Gothic"/>
        </w:rPr>
        <w:t>Name:_</w:t>
      </w:r>
      <w:proofErr w:type="gramEnd"/>
      <w:r w:rsidR="003F76B5" w:rsidRPr="00605913">
        <w:rPr>
          <w:rFonts w:ascii="Century Gothic" w:hAnsi="Century Gothic"/>
        </w:rPr>
        <w:t>___________________________________</w:t>
      </w:r>
    </w:p>
    <w:p w14:paraId="3007950B" w14:textId="77777777" w:rsidR="003F76B5" w:rsidRPr="00605913" w:rsidRDefault="002E18C5" w:rsidP="003F76B5">
      <w:pPr>
        <w:jc w:val="left"/>
        <w:rPr>
          <w:rFonts w:ascii="Century Gothic" w:hAnsi="Century Gothic"/>
        </w:rPr>
      </w:pPr>
      <w:r w:rsidRPr="00605913">
        <w:rPr>
          <w:rFonts w:ascii="Century Gothic" w:hAnsi="Century Gothic"/>
        </w:rPr>
        <w:t xml:space="preserve">Unit </w:t>
      </w:r>
      <w:r w:rsidR="00D359C7" w:rsidRPr="00605913">
        <w:rPr>
          <w:rFonts w:ascii="Century Gothic" w:hAnsi="Century Gothic"/>
        </w:rPr>
        <w:t>4</w:t>
      </w:r>
      <w:r w:rsidR="006803DA" w:rsidRPr="00605913">
        <w:rPr>
          <w:rFonts w:ascii="Century Gothic" w:hAnsi="Century Gothic"/>
        </w:rPr>
        <w:t xml:space="preserve"> Review Guide</w:t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r w:rsidR="003F76B5" w:rsidRPr="00605913">
        <w:rPr>
          <w:rFonts w:ascii="Century Gothic" w:hAnsi="Century Gothic"/>
        </w:rPr>
        <w:tab/>
      </w:r>
      <w:proofErr w:type="gramStart"/>
      <w:r w:rsidR="003F76B5" w:rsidRPr="00605913">
        <w:rPr>
          <w:rFonts w:ascii="Century Gothic" w:hAnsi="Century Gothic"/>
        </w:rPr>
        <w:t>Date:_</w:t>
      </w:r>
      <w:proofErr w:type="gramEnd"/>
      <w:r w:rsidR="003F76B5" w:rsidRPr="00605913">
        <w:rPr>
          <w:rFonts w:ascii="Century Gothic" w:hAnsi="Century Gothic"/>
        </w:rPr>
        <w:t>______</w:t>
      </w:r>
      <w:r w:rsidR="00D359C7" w:rsidRPr="00605913">
        <w:rPr>
          <w:rFonts w:ascii="Century Gothic" w:hAnsi="Century Gothic"/>
        </w:rPr>
        <w:t xml:space="preserve">_________________ </w:t>
      </w:r>
    </w:p>
    <w:p w14:paraId="2DED8CC1" w14:textId="77777777" w:rsidR="003F76B5" w:rsidRPr="00605913" w:rsidRDefault="003F76B5" w:rsidP="003F76B5">
      <w:pPr>
        <w:jc w:val="right"/>
        <w:rPr>
          <w:rFonts w:ascii="Century Gothic" w:hAnsi="Century Gothic"/>
        </w:rPr>
      </w:pPr>
    </w:p>
    <w:p w14:paraId="0D3DA614" w14:textId="77777777" w:rsidR="003F76B5" w:rsidRPr="00605913" w:rsidRDefault="00F9067B" w:rsidP="003F76B5">
      <w:pPr>
        <w:rPr>
          <w:rFonts w:ascii="Century Gothic" w:hAnsi="Century Gothic"/>
          <w:b/>
        </w:rPr>
      </w:pPr>
      <w:r w:rsidRPr="00605913">
        <w:rPr>
          <w:rFonts w:ascii="Century Gothic" w:hAnsi="Century Gothic"/>
          <w:b/>
        </w:rPr>
        <w:t>Exponential Functions</w:t>
      </w:r>
      <w:r w:rsidR="003F76B5" w:rsidRPr="00605913">
        <w:rPr>
          <w:rFonts w:ascii="Century Gothic" w:hAnsi="Century Gothic"/>
          <w:b/>
        </w:rPr>
        <w:t xml:space="preserve"> Unit Review</w:t>
      </w:r>
    </w:p>
    <w:tbl>
      <w:tblPr>
        <w:tblStyle w:val="TableGrid"/>
        <w:tblpPr w:leftFromText="180" w:rightFromText="180" w:vertAnchor="text" w:horzAnchor="margin" w:tblpY="115"/>
        <w:tblW w:w="11065" w:type="dxa"/>
        <w:tblLook w:val="01E0" w:firstRow="1" w:lastRow="1" w:firstColumn="1" w:lastColumn="1" w:noHBand="0" w:noVBand="0"/>
      </w:tblPr>
      <w:tblGrid>
        <w:gridCol w:w="1853"/>
        <w:gridCol w:w="2146"/>
        <w:gridCol w:w="3736"/>
        <w:gridCol w:w="19"/>
        <w:gridCol w:w="14"/>
        <w:gridCol w:w="3813"/>
      </w:tblGrid>
      <w:tr w:rsidR="007335EF" w:rsidRPr="00605913" w14:paraId="40DCF832" w14:textId="77777777" w:rsidTr="007335EF">
        <w:tc>
          <w:tcPr>
            <w:tcW w:w="1854" w:type="dxa"/>
          </w:tcPr>
          <w:p w14:paraId="1118F834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Skill</w:t>
            </w:r>
          </w:p>
        </w:tc>
        <w:tc>
          <w:tcPr>
            <w:tcW w:w="2143" w:type="dxa"/>
          </w:tcPr>
          <w:p w14:paraId="05F69971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Things to remember</w:t>
            </w:r>
          </w:p>
        </w:tc>
        <w:tc>
          <w:tcPr>
            <w:tcW w:w="7068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14:paraId="60694084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Examples</w:t>
            </w:r>
          </w:p>
        </w:tc>
      </w:tr>
      <w:tr w:rsidR="007335EF" w:rsidRPr="00605913" w14:paraId="32A6BFD2" w14:textId="77777777" w:rsidTr="007335EF">
        <w:tc>
          <w:tcPr>
            <w:tcW w:w="1854" w:type="dxa"/>
          </w:tcPr>
          <w:p w14:paraId="782A73BF" w14:textId="77777777" w:rsidR="007335EF" w:rsidRPr="00605913" w:rsidRDefault="007335EF" w:rsidP="007335EF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>1. Determine if representations are exponential.  Explain why or why not</w:t>
            </w:r>
          </w:p>
        </w:tc>
        <w:tc>
          <w:tcPr>
            <w:tcW w:w="2143" w:type="dxa"/>
          </w:tcPr>
          <w:p w14:paraId="0FA7619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xponential Functions:</w:t>
            </w:r>
          </w:p>
          <w:p w14:paraId="2356E93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Variable in exponent</w:t>
            </w:r>
          </w:p>
          <w:p w14:paraId="583CDDC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Constant Ratios</w:t>
            </w:r>
          </w:p>
          <w:p w14:paraId="321436F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Graph is a curve</w:t>
            </w:r>
          </w:p>
          <w:p w14:paraId="4C8D7341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98B5010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Linear Functions:</w:t>
            </w:r>
          </w:p>
          <w:p w14:paraId="208B72A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Constant differences</w:t>
            </w:r>
          </w:p>
          <w:p w14:paraId="20B9EEF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-Graph is a line</w:t>
            </w:r>
          </w:p>
          <w:p w14:paraId="18108CF0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77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14:paraId="4DFB908E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52E521B8" wp14:editId="3B4B819F">
                  <wp:simplePos x="0" y="0"/>
                  <wp:positionH relativeFrom="column">
                    <wp:posOffset>2075</wp:posOffset>
                  </wp:positionH>
                  <wp:positionV relativeFrom="paragraph">
                    <wp:posOffset>340473</wp:posOffset>
                  </wp:positionV>
                  <wp:extent cx="1131683" cy="1072761"/>
                  <wp:effectExtent l="0" t="0" r="0" b="0"/>
                  <wp:wrapNone/>
                  <wp:docPr id="7" name="Picture 7" descr="Image result for exponential 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Image result for exponential 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0154" cy="1080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</w:t>
            </w:r>
            <w:r>
              <w:rPr>
                <w:noProof/>
              </w:rPr>
              <w:t xml:space="preserve"> Tell if the following are exponential decay, growth, reflected decay, or reflected growth</w:t>
            </w:r>
          </w:p>
          <w:p w14:paraId="46E5685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9E163EA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6C307B0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30AB233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C62F80A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BD2633E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135F03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D4CDAF3" w14:textId="77777777" w:rsidR="007335EF" w:rsidRPr="00FE738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5AB896F6" wp14:editId="76845246">
                  <wp:simplePos x="0" y="0"/>
                  <wp:positionH relativeFrom="column">
                    <wp:posOffset>-34598</wp:posOffset>
                  </wp:positionH>
                  <wp:positionV relativeFrom="paragraph">
                    <wp:posOffset>254610</wp:posOffset>
                  </wp:positionV>
                  <wp:extent cx="1348740" cy="1372235"/>
                  <wp:effectExtent l="0" t="0" r="3810" b="0"/>
                  <wp:wrapTopAndBottom/>
                  <wp:docPr id="8" name="Picture 8" descr="Image result for exponential graph reflected deca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Image result for exponential graph reflected deca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8740" cy="1372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87870DE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F8EF7A0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ABE7C1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8AB0BF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291" w:type="dxa"/>
            <w:tcBorders>
              <w:top w:val="single" w:sz="4" w:space="0" w:color="auto"/>
              <w:right w:val="single" w:sz="4" w:space="0" w:color="auto"/>
            </w:tcBorders>
          </w:tcPr>
          <w:p w14:paraId="44F7EB5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. Determine if the equations are linear or exponential:</w:t>
            </w:r>
          </w:p>
          <w:p w14:paraId="760D0B5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D78665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 y = 3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– 4</w:t>
            </w:r>
          </w:p>
          <w:p w14:paraId="3EFBD75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E80676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b. y = 2x -3</w:t>
            </w:r>
          </w:p>
          <w:p w14:paraId="7F0B31CE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B829AC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  <w:vertAlign w:val="superscript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c. y = 6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2x</w:t>
            </w:r>
          </w:p>
          <w:p w14:paraId="0C79AB21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02C64F2E" w14:textId="77777777" w:rsidTr="007335EF">
        <w:trPr>
          <w:trHeight w:val="737"/>
        </w:trPr>
        <w:tc>
          <w:tcPr>
            <w:tcW w:w="1854" w:type="dxa"/>
            <w:vMerge w:val="restart"/>
          </w:tcPr>
          <w:p w14:paraId="4219A2EC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 xml:space="preserve">2.  Determine if a function is exponential growth or decay and explain why.  </w:t>
            </w:r>
          </w:p>
        </w:tc>
        <w:tc>
          <w:tcPr>
            <w:tcW w:w="2143" w:type="dxa"/>
            <w:vMerge w:val="restart"/>
          </w:tcPr>
          <w:p w14:paraId="6C8C041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0 &lt; b &lt; 1: Decay</w:t>
            </w:r>
          </w:p>
          <w:p w14:paraId="52859D5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 &gt; 1: Growth</w:t>
            </w:r>
          </w:p>
        </w:tc>
        <w:tc>
          <w:tcPr>
            <w:tcW w:w="3765" w:type="dxa"/>
            <w:gridSpan w:val="2"/>
          </w:tcPr>
          <w:p w14:paraId="6AF26C1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1260" w:dyaOrig="720" w14:anchorId="4D5551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62.5pt;height:36.5pt" o:ole="">
                  <v:imagedata r:id="rId7" o:title=""/>
                </v:shape>
                <o:OLEObject Type="Embed" ProgID="Equation.DSMT4" ShapeID="_x0000_i1081" DrawAspect="Content" ObjectID="_1646409960" r:id="rId8"/>
              </w:object>
            </w:r>
          </w:p>
          <w:p w14:paraId="712AC6B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116323A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B918329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8617631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DFFF56B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F76C58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A8422E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A3C02D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B459C9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2895265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b.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920" w:dyaOrig="740" w14:anchorId="5D2DF236">
                <v:shape id="_x0000_i1082" type="#_x0000_t75" style="width:46pt;height:37.5pt" o:ole="">
                  <v:imagedata r:id="rId9" o:title=""/>
                </v:shape>
                <o:OLEObject Type="Embed" ProgID="Equation.DSMT4" ShapeID="_x0000_i1082" DrawAspect="Content" ObjectID="_1646409961" r:id="rId10"/>
              </w:object>
            </w:r>
          </w:p>
          <w:p w14:paraId="7CEBECFB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1EF472F" w14:textId="77777777" w:rsidR="007335EF" w:rsidRPr="00605913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538A7C10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2105C4D3" w14:textId="77777777" w:rsidTr="007335EF">
        <w:trPr>
          <w:trHeight w:val="736"/>
        </w:trPr>
        <w:tc>
          <w:tcPr>
            <w:tcW w:w="1854" w:type="dxa"/>
            <w:vMerge/>
          </w:tcPr>
          <w:p w14:paraId="0CD8484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14:paraId="6059272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14:paraId="573FFAD1" w14:textId="77777777" w:rsidR="007335EF" w:rsidRPr="005237BB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 </w:t>
            </w:r>
            <w:r w:rsidRPr="00605913">
              <w:rPr>
                <w:rFonts w:ascii="Century Gothic" w:hAnsi="Century Gothic"/>
                <w:sz w:val="22"/>
                <w:szCs w:val="22"/>
              </w:rPr>
              <w:t>Y = 3(2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</w:p>
          <w:p w14:paraId="4C8617EA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4F504CBD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569CDB9B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5AA1A731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0697F37F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0E6509CF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5536064A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149C38A6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48360422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5B495F4C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28D9C35F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4528E868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4D68AFE7" w14:textId="77777777" w:rsidR="007335EF" w:rsidRPr="005237BB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 xml:space="preserve">d. 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 Y = 3(1-</w:t>
            </w:r>
            <w:r w:rsidRPr="00605913">
              <w:rPr>
                <w:rFonts w:ascii="Century Gothic" w:hAnsi="Century Gothic"/>
                <w:sz w:val="22"/>
                <w:szCs w:val="22"/>
              </w:rPr>
              <w:t>.5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</w:p>
          <w:p w14:paraId="44310DC1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  <w:vertAlign w:val="superscript"/>
              </w:rPr>
            </w:pPr>
          </w:p>
          <w:p w14:paraId="28E980FA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414B0433" w14:textId="77777777" w:rsidTr="007335EF">
        <w:tc>
          <w:tcPr>
            <w:tcW w:w="1854" w:type="dxa"/>
          </w:tcPr>
          <w:p w14:paraId="755C897F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3. Graph an exponential function.</w:t>
            </w:r>
          </w:p>
        </w:tc>
        <w:tc>
          <w:tcPr>
            <w:tcW w:w="2143" w:type="dxa"/>
          </w:tcPr>
          <w:p w14:paraId="7A13CBD6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ab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sup>
                </m:sSup>
              </m:oMath>
            </m:oMathPara>
          </w:p>
          <w:p w14:paraId="647FD6F0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7659B51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Create a table with values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and graph.</w:t>
            </w:r>
          </w:p>
          <w:p w14:paraId="30043C02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2D7EDA71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emember to represent the asymptote as a dotted line.</w:t>
            </w:r>
          </w:p>
          <w:p w14:paraId="768EDFFD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6233DCED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7AAF5F37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34E4A922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43394369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06DBE69E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3D2AFC36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351A8207" w14:textId="77777777" w:rsidR="007335EF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14:paraId="54FB1B49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4052AA11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3E533341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14:paraId="18E21FBB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 Graph: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1240" w:dyaOrig="740" w14:anchorId="46B1FC0D">
                <v:shape id="_x0000_i1083" type="#_x0000_t75" style="width:61.5pt;height:37.5pt" o:ole="">
                  <v:imagedata r:id="rId11" o:title=""/>
                </v:shape>
                <o:OLEObject Type="Embed" ProgID="Equation.DSMT4" ShapeID="_x0000_i1083" DrawAspect="Content" ObjectID="_1646409962" r:id="rId12"/>
              </w:object>
            </w:r>
          </w:p>
          <w:p w14:paraId="35E7F79D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351F50EC" wp14:editId="0D702B2E">
                  <wp:extent cx="2018421" cy="2028825"/>
                  <wp:effectExtent l="0" t="0" r="1270" b="0"/>
                  <wp:docPr id="4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03" w:type="dxa"/>
            <w:gridSpan w:val="2"/>
          </w:tcPr>
          <w:p w14:paraId="1F13221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C0FC750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b.  Graph: </w:t>
            </w:r>
            <w:r w:rsidRPr="00605913">
              <w:rPr>
                <w:rFonts w:ascii="Century Gothic" w:eastAsiaTheme="minorHAnsi" w:hAnsi="Century Gothic" w:cstheme="minorBidi"/>
                <w:position w:val="-10"/>
                <w:sz w:val="22"/>
                <w:szCs w:val="22"/>
              </w:rPr>
              <w:object w:dxaOrig="1160" w:dyaOrig="360" w14:anchorId="23353517">
                <v:shape id="_x0000_i1084" type="#_x0000_t75" style="width:58pt;height:17.5pt" o:ole="">
                  <v:imagedata r:id="rId14" o:title=""/>
                </v:shape>
                <o:OLEObject Type="Embed" ProgID="Equation.DSMT4" ShapeID="_x0000_i1084" DrawAspect="Content" ObjectID="_1646409963" r:id="rId15"/>
              </w:object>
            </w:r>
          </w:p>
          <w:p w14:paraId="445E24AD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4B4281BB" wp14:editId="5177BC9F">
                  <wp:extent cx="2018421" cy="2028825"/>
                  <wp:effectExtent l="0" t="0" r="1270" b="0"/>
                  <wp:docPr id="2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AB1C7CD" w14:textId="77777777" w:rsidR="007335EF" w:rsidRPr="00605913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00629A4A" w14:textId="77777777" w:rsidTr="007335EF">
        <w:tc>
          <w:tcPr>
            <w:tcW w:w="1854" w:type="dxa"/>
            <w:vMerge w:val="restart"/>
          </w:tcPr>
          <w:p w14:paraId="75ECF49C" w14:textId="77777777" w:rsidR="007335EF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4.  Describe the transformations of an exponential function.</w:t>
            </w:r>
          </w:p>
          <w:p w14:paraId="1E710DF1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</w:p>
        </w:tc>
        <w:tc>
          <w:tcPr>
            <w:tcW w:w="2143" w:type="dxa"/>
            <w:vMerge w:val="restart"/>
          </w:tcPr>
          <w:p w14:paraId="7230A765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theme="minorBidi"/>
                <w:position w:val="-10"/>
                <w:sz w:val="22"/>
                <w:szCs w:val="22"/>
              </w:rPr>
              <w:object w:dxaOrig="1560" w:dyaOrig="360" w14:anchorId="798C09DB">
                <v:shape id="_x0000_i1085" type="#_x0000_t75" style="width:96.5pt;height:21.5pt" o:ole="">
                  <v:imagedata r:id="rId16" o:title=""/>
                </v:shape>
                <o:OLEObject Type="Embed" ProgID="Equation.DSMT4" ShapeID="_x0000_i1085" DrawAspect="Content" ObjectID="_1646409964" r:id="rId17"/>
              </w:object>
            </w:r>
          </w:p>
          <w:p w14:paraId="4F92CD85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DE33CA9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 xml:space="preserve">a 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>stretches or shrinks AND reflects</w:t>
            </w:r>
          </w:p>
          <w:p w14:paraId="219AF4F7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0B46BD7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>k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 xml:space="preserve"> moves the function up (+) and down (-)</w:t>
            </w:r>
          </w:p>
          <w:p w14:paraId="3499F537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1611E38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b/>
                <w:sz w:val="22"/>
                <w:szCs w:val="22"/>
              </w:rPr>
              <w:t xml:space="preserve">h </w:t>
            </w:r>
            <w:r w:rsidRPr="00605913">
              <w:rPr>
                <w:rFonts w:ascii="Century Gothic" w:hAnsi="Century Gothic" w:cs="Arial"/>
                <w:sz w:val="22"/>
                <w:szCs w:val="22"/>
              </w:rPr>
              <w:t>moves the function left (+) and right (-)</w:t>
            </w:r>
          </w:p>
          <w:p w14:paraId="55D0F8A6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4CDFDBE2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The new asymptote is the line y = k.</w:t>
            </w:r>
          </w:p>
        </w:tc>
        <w:tc>
          <w:tcPr>
            <w:tcW w:w="3765" w:type="dxa"/>
            <w:gridSpan w:val="2"/>
          </w:tcPr>
          <w:p w14:paraId="4303564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 Given the function </w:t>
            </w:r>
          </w:p>
          <w:p w14:paraId="7212A2B5" w14:textId="77777777" w:rsidR="007335EF" w:rsidRPr="00605913" w:rsidRDefault="007335EF" w:rsidP="007335EF">
            <w:pPr>
              <w:rPr>
                <w:rFonts w:ascii="Century Gothic" w:hAnsi="Century Gothic"/>
                <w:i/>
                <w:sz w:val="22"/>
                <w:szCs w:val="22"/>
              </w:rPr>
            </w:pPr>
            <w:r w:rsidRPr="00605913">
              <w:rPr>
                <w:rFonts w:ascii="Century Gothic" w:hAnsi="Century Gothic"/>
                <w:i/>
                <w:sz w:val="22"/>
                <w:szCs w:val="22"/>
              </w:rPr>
              <w:t>f(x) = 2</w:t>
            </w:r>
            <w:r w:rsidRPr="00605913">
              <w:rPr>
                <w:rFonts w:ascii="Century Gothic" w:hAnsi="Century Gothic"/>
                <w:i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write a new equation after a transformation of left 7 and up 3.</w:t>
            </w:r>
          </w:p>
          <w:p w14:paraId="4FF8F8AF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1D692007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64FE66D6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0EBC05B9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5E3445D9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16688627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42EF445C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701E4E1E" w14:textId="77777777" w:rsidR="007335EF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55A7C6CA" w14:textId="77777777" w:rsidR="007335EF" w:rsidRPr="00605913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  <w:p w14:paraId="208210D2" w14:textId="77777777" w:rsidR="007335EF" w:rsidRPr="00605913" w:rsidRDefault="007335EF" w:rsidP="007335EF">
            <w:pPr>
              <w:jc w:val="both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38CC0F2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b.  Given the function </w:t>
            </w:r>
          </w:p>
          <w:p w14:paraId="076EDE6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g(x) = 2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>,  write a new equation after a transformation of right 9 and reflect across the x-axis.</w:t>
            </w:r>
          </w:p>
          <w:p w14:paraId="43560F7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79B6AF2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00E17C85" w14:textId="77777777" w:rsidTr="007335EF">
        <w:tc>
          <w:tcPr>
            <w:tcW w:w="1854" w:type="dxa"/>
            <w:vMerge/>
          </w:tcPr>
          <w:p w14:paraId="61C5AA3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14:paraId="77204664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14:paraId="2C3951F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 Describe the transformation </w:t>
            </w:r>
          </w:p>
          <w:p w14:paraId="2E09DF9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h(x) = 10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to k(x) = 4(10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 xml:space="preserve">x + 1 </w:t>
            </w:r>
            <w:r w:rsidRPr="00605913">
              <w:rPr>
                <w:rFonts w:ascii="Century Gothic" w:hAnsi="Century Gothic"/>
                <w:sz w:val="22"/>
                <w:szCs w:val="22"/>
              </w:rPr>
              <w:t>–5.</w:t>
            </w:r>
          </w:p>
          <w:p w14:paraId="4BD2CD6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11E37A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F495EE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CCA92F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274FFC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D8513F1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55AC34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601E2D1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16740F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1344A2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E0D8EC3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92AAB73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500538F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8928DA9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95157DA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0A3F64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0D2CB2FB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>d.  Describe the transformation from a(x) to b(x).</w:t>
            </w:r>
          </w:p>
          <w:p w14:paraId="06DAF3D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8C962D6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631E8F" wp14:editId="5197FB23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1099185</wp:posOffset>
                      </wp:positionV>
                      <wp:extent cx="447675" cy="140398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ED13E9" w14:textId="77777777" w:rsidR="007335EF" w:rsidRDefault="007335EF" w:rsidP="007335EF">
                                  <w:r>
                                    <w:t>b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C631E8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4.05pt;margin-top:86.55pt;width:35.2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" filled="f" stroked="f">
                      <v:textbox style="mso-fit-shape-to-text:t">
                        <w:txbxContent>
                          <w:p w14:paraId="4FED13E9" w14:textId="77777777" w:rsidR="007335EF" w:rsidRDefault="007335EF" w:rsidP="007335EF">
                            <w:r>
                              <w:t>b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05913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E8A477A" wp14:editId="29E50464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726440</wp:posOffset>
                      </wp:positionV>
                      <wp:extent cx="447675" cy="1403985"/>
                      <wp:effectExtent l="0" t="0" r="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15F8BC" w14:textId="77777777" w:rsidR="007335EF" w:rsidRDefault="007335EF" w:rsidP="007335EF">
                                  <w:r>
                                    <w:t>a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E8A477A" id="_x0000_s1027" type="#_x0000_t202" style="position:absolute;left:0;text-align:left;margin-left:24.05pt;margin-top:57.2pt;width:35.2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" filled="f" stroked="f">
                      <v:textbox style="mso-fit-shape-to-text:t">
                        <w:txbxContent>
                          <w:p w14:paraId="0615F8BC" w14:textId="77777777" w:rsidR="007335EF" w:rsidRDefault="007335EF" w:rsidP="007335EF">
                            <w:r>
                              <w:t>a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51E62779" wp14:editId="0585412D">
                  <wp:extent cx="1614920" cy="1614920"/>
                  <wp:effectExtent l="0" t="0" r="4445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504" cy="1617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35EF" w:rsidRPr="00605913" w14:paraId="21E13BDE" w14:textId="77777777" w:rsidTr="007335EF">
        <w:tc>
          <w:tcPr>
            <w:tcW w:w="1854" w:type="dxa"/>
          </w:tcPr>
          <w:p w14:paraId="6572A672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 w:rsidRPr="00605913">
              <w:rPr>
                <w:rFonts w:ascii="Century Gothic" w:hAnsi="Century Gothic"/>
                <w:b/>
                <w:sz w:val="22"/>
                <w:szCs w:val="22"/>
              </w:rPr>
              <w:t>5.  Determine characteristics of exponential functions.</w:t>
            </w:r>
          </w:p>
        </w:tc>
        <w:tc>
          <w:tcPr>
            <w:tcW w:w="2143" w:type="dxa"/>
          </w:tcPr>
          <w:p w14:paraId="7A68631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14:paraId="11AE6271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</w:t>
            </w:r>
          </w:p>
          <w:p w14:paraId="6A0350E8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64220442" wp14:editId="080A3890">
                  <wp:extent cx="2101385" cy="2019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385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43B58A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omain:</w:t>
            </w:r>
          </w:p>
          <w:p w14:paraId="6C984021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Range:</w:t>
            </w:r>
          </w:p>
          <w:p w14:paraId="27E11964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x-Intercept: </w:t>
            </w:r>
          </w:p>
          <w:p w14:paraId="0197DE49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y-intercept: </w:t>
            </w:r>
            <w:r w:rsidRPr="00605913">
              <w:rPr>
                <w:rFonts w:ascii="Century Gothic" w:hAnsi="Century Gothic"/>
                <w:sz w:val="22"/>
                <w:szCs w:val="22"/>
                <w:u w:val="single"/>
              </w:rPr>
              <w:t xml:space="preserve"> </w:t>
            </w:r>
          </w:p>
          <w:p w14:paraId="3A37388A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Increase:</w:t>
            </w:r>
          </w:p>
          <w:p w14:paraId="7380CB71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Decrease:</w:t>
            </w:r>
          </w:p>
          <w:p w14:paraId="2F099408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</w:t>
            </w:r>
          </w:p>
          <w:p w14:paraId="1D80B2A0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nd Behavior:</w:t>
            </w:r>
          </w:p>
          <w:p w14:paraId="6D51750C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                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2799" w:dyaOrig="680" w14:anchorId="0B28A4F6">
                <v:shape id="_x0000_i1086" type="#_x0000_t75" style="width:106.5pt;height:26pt" o:ole="">
                  <v:imagedata r:id="rId21" o:title=""/>
                </v:shape>
                <o:OLEObject Type="Embed" ProgID="Equation.DSMT4" ShapeID="_x0000_i1086" DrawAspect="Content" ObjectID="_1646409965" r:id="rId22"/>
              </w:object>
            </w:r>
          </w:p>
          <w:p w14:paraId="69042DCA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605D95E4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OC over interval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-2 to 0: </w:t>
            </w:r>
          </w:p>
          <w:p w14:paraId="014C412C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656CD354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1AF42D03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246F95D2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67D368F0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346D9C40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6C100DA7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3EE8A7AB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7E752974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6FC43B47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5623019C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1801B064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13D8A354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78FE8D6D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58848C7A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700E042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 xml:space="preserve">b.  </w:t>
            </w:r>
          </w:p>
          <w:p w14:paraId="64C23238" w14:textId="77777777" w:rsidR="007335EF" w:rsidRPr="00605913" w:rsidRDefault="007335EF" w:rsidP="007335EF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noProof/>
              </w:rPr>
              <w:drawing>
                <wp:inline distT="0" distB="0" distL="0" distR="0" wp14:anchorId="314D3122" wp14:editId="7962AEEE">
                  <wp:extent cx="2019300" cy="20193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4188" cy="201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0D7779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omain:</w:t>
            </w:r>
          </w:p>
          <w:p w14:paraId="64AD0A5D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Range:</w:t>
            </w:r>
          </w:p>
          <w:p w14:paraId="5D736E78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x-Intercept: </w:t>
            </w:r>
          </w:p>
          <w:p w14:paraId="3061E5E2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y-intercept: </w:t>
            </w:r>
            <w:r w:rsidRPr="00605913">
              <w:rPr>
                <w:rFonts w:ascii="Century Gothic" w:hAnsi="Century Gothic"/>
                <w:sz w:val="22"/>
                <w:szCs w:val="22"/>
                <w:u w:val="single"/>
              </w:rPr>
              <w:t xml:space="preserve"> </w:t>
            </w:r>
          </w:p>
          <w:p w14:paraId="36BCE558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Increase:</w:t>
            </w:r>
          </w:p>
          <w:p w14:paraId="07B73D6F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Interval of Decrease:</w:t>
            </w:r>
          </w:p>
          <w:p w14:paraId="1BBC8459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</w:t>
            </w:r>
          </w:p>
          <w:p w14:paraId="2A2E0693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End Behavior:</w:t>
            </w:r>
          </w:p>
          <w:p w14:paraId="42BF10BD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                    </w:t>
            </w:r>
            <w:r w:rsidRPr="00605913">
              <w:rPr>
                <w:rFonts w:ascii="Century Gothic" w:eastAsiaTheme="minorHAnsi" w:hAnsi="Century Gothic" w:cstheme="minorBidi"/>
                <w:position w:val="-28"/>
                <w:sz w:val="22"/>
                <w:szCs w:val="22"/>
              </w:rPr>
              <w:object w:dxaOrig="2799" w:dyaOrig="680" w14:anchorId="59DDC889">
                <v:shape id="_x0000_i1087" type="#_x0000_t75" style="width:106.5pt;height:26pt" o:ole="">
                  <v:imagedata r:id="rId21" o:title=""/>
                </v:shape>
                <o:OLEObject Type="Embed" ProgID="Equation.DSMT4" ShapeID="_x0000_i1087" DrawAspect="Content" ObjectID="_1646409966" r:id="rId25"/>
              </w:object>
            </w:r>
          </w:p>
          <w:p w14:paraId="36F20C9C" w14:textId="77777777" w:rsidR="007335EF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7EDA905D" w14:textId="77777777" w:rsidR="007335EF" w:rsidRPr="00605913" w:rsidRDefault="007335EF" w:rsidP="007335E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OC over interval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-1 to 0: </w:t>
            </w:r>
          </w:p>
        </w:tc>
      </w:tr>
      <w:tr w:rsidR="007335EF" w:rsidRPr="00605913" w14:paraId="732E9063" w14:textId="77777777" w:rsidTr="007335EF">
        <w:tc>
          <w:tcPr>
            <w:tcW w:w="1854" w:type="dxa"/>
          </w:tcPr>
          <w:p w14:paraId="58C285B2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6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. Determine the y-intercept and asymptote from an equation</w:t>
            </w:r>
          </w:p>
        </w:tc>
        <w:tc>
          <w:tcPr>
            <w:tcW w:w="2143" w:type="dxa"/>
          </w:tcPr>
          <w:p w14:paraId="398FD38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You can always substitute 0 in for x to find a y-intercept</w:t>
            </w:r>
          </w:p>
          <w:p w14:paraId="5DB2E86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38A11F4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symptote: y = k</w:t>
            </w:r>
          </w:p>
          <w:p w14:paraId="52DF9E5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7CB8F7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No ‘k’ value, the asymptote is y = 0. </w:t>
            </w:r>
          </w:p>
        </w:tc>
        <w:tc>
          <w:tcPr>
            <w:tcW w:w="3765" w:type="dxa"/>
            <w:gridSpan w:val="2"/>
          </w:tcPr>
          <w:p w14:paraId="074B596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 Determine the y-intercept and asymptote of the function y = 3(2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. </w:t>
            </w:r>
          </w:p>
          <w:p w14:paraId="70B11BA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57EDD10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EF3915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11BB15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E6F1E7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7F07621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EF07AC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AA2CCE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29BA4FE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8156D6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912ED0D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61CBD0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78C7CF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3A2541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580B9B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66186A2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676D71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8261F7D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992D69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213FA3C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b. Determine the y-intercept and asymptote of the function </w:t>
            </w:r>
          </w:p>
          <w:p w14:paraId="217A7D8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y = 4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605913">
              <w:rPr>
                <w:rFonts w:ascii="Century Gothic" w:hAnsi="Century Gothic"/>
                <w:sz w:val="22"/>
                <w:szCs w:val="22"/>
              </w:rPr>
              <w:t>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 - 2.</w:t>
            </w:r>
          </w:p>
        </w:tc>
      </w:tr>
      <w:tr w:rsidR="007335EF" w:rsidRPr="00605913" w14:paraId="3A12AAFE" w14:textId="77777777" w:rsidTr="007335EF">
        <w:tc>
          <w:tcPr>
            <w:tcW w:w="1854" w:type="dxa"/>
          </w:tcPr>
          <w:p w14:paraId="5C6618D4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7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 xml:space="preserve">.  Determine the growth/decay factor and </w:t>
            </w:r>
            <w:r>
              <w:rPr>
                <w:rFonts w:ascii="Century Gothic" w:hAnsi="Century Gothic"/>
                <w:b/>
                <w:sz w:val="22"/>
                <w:szCs w:val="22"/>
              </w:rPr>
              <w:t>Rate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.</w:t>
            </w:r>
          </w:p>
        </w:tc>
        <w:tc>
          <w:tcPr>
            <w:tcW w:w="2143" w:type="dxa"/>
          </w:tcPr>
          <w:p w14:paraId="53D3686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(1 + r) and (1 – r) represent the growth and decay factors</w:t>
            </w:r>
          </w:p>
        </w:tc>
        <w:tc>
          <w:tcPr>
            <w:tcW w:w="3765" w:type="dxa"/>
            <w:gridSpan w:val="2"/>
          </w:tcPr>
          <w:p w14:paraId="705882F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a.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sup>
              </m:sSup>
            </m:oMath>
          </w:p>
          <w:p w14:paraId="0EA5383E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36B5566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etermine if the function is growth or decay:</w:t>
            </w:r>
          </w:p>
          <w:p w14:paraId="77B810B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B65C3E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A1927CC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2187D7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For example: </w:t>
            </w:r>
          </w:p>
          <w:p w14:paraId="309265E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B5CD5F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Factor: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1.25</w:t>
            </w:r>
          </w:p>
          <w:p w14:paraId="338A412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9F21A8E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7F1ABE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D5D83FB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ate</w:t>
            </w:r>
            <w:r w:rsidRPr="00605913">
              <w:rPr>
                <w:rFonts w:ascii="Century Gothic" w:hAnsi="Century Gothic"/>
                <w:sz w:val="22"/>
                <w:szCs w:val="22"/>
              </w:rPr>
              <w:t>:</w:t>
            </w:r>
            <w:r>
              <w:rPr>
                <w:rFonts w:ascii="Century Gothic" w:hAnsi="Century Gothic"/>
                <w:sz w:val="22"/>
                <w:szCs w:val="22"/>
              </w:rPr>
              <w:t xml:space="preserve"> 0.25 or 25%</w:t>
            </w:r>
          </w:p>
          <w:p w14:paraId="179D08B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E63B70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2719F59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BFAF37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55B302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6529E22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A895C04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29BBAE0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B5D10C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C5936E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59BED86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9F3EABF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D817CA7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B97CF49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9F7FB5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971E79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1CE3B0F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FBC98EB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03" w:type="dxa"/>
            <w:gridSpan w:val="2"/>
          </w:tcPr>
          <w:p w14:paraId="314373D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lastRenderedPageBreak/>
              <w:t>b.  y = 2(.84)</w:t>
            </w:r>
            <w:r w:rsidRPr="00605913">
              <w:rPr>
                <w:rFonts w:ascii="Century Gothic" w:hAnsi="Century Gothic"/>
                <w:sz w:val="22"/>
                <w:szCs w:val="22"/>
                <w:vertAlign w:val="superscript"/>
              </w:rPr>
              <w:t>x</w:t>
            </w:r>
            <w:r w:rsidRPr="00605913">
              <w:rPr>
                <w:rFonts w:ascii="Century Gothic" w:hAnsi="Century Gothic"/>
                <w:sz w:val="22"/>
                <w:szCs w:val="22"/>
              </w:rPr>
              <w:t> </w:t>
            </w:r>
          </w:p>
          <w:p w14:paraId="03C004B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881420E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etermine if the function is growth or decay:</w:t>
            </w:r>
          </w:p>
          <w:p w14:paraId="11D01D0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7F67ED0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66BF9A2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754904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230824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Factor:</w:t>
            </w:r>
          </w:p>
          <w:p w14:paraId="5A02F9B8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F32E175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E0028A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723B49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Rate</w:t>
            </w:r>
            <w:r w:rsidRPr="00605913">
              <w:rPr>
                <w:rFonts w:ascii="Century Gothic" w:hAnsi="Century Gothic"/>
                <w:sz w:val="22"/>
                <w:szCs w:val="22"/>
              </w:rPr>
              <w:t>:</w:t>
            </w:r>
          </w:p>
          <w:p w14:paraId="7FD46B6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329717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7F29F4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1D601D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3D0C7472" w14:textId="77777777" w:rsidTr="007335EF">
        <w:tc>
          <w:tcPr>
            <w:tcW w:w="1854" w:type="dxa"/>
            <w:vMerge w:val="restart"/>
          </w:tcPr>
          <w:p w14:paraId="7936AA29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8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.  Applications of exponential functions.</w:t>
            </w:r>
          </w:p>
        </w:tc>
        <w:tc>
          <w:tcPr>
            <w:tcW w:w="2143" w:type="dxa"/>
            <w:vMerge w:val="restart"/>
          </w:tcPr>
          <w:p w14:paraId="412AE99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1+r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p>
                </m:sSup>
              </m:oMath>
            </m:oMathPara>
          </w:p>
          <w:p w14:paraId="264F577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CDC1AE5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y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1-r)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t</m:t>
                    </m:r>
                  </m:sup>
                </m:sSup>
              </m:oMath>
            </m:oMathPara>
          </w:p>
          <w:p w14:paraId="33009DC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9B1CC4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nt</m:t>
                    </m:r>
                  </m:sup>
                </m:sSup>
              </m:oMath>
            </m:oMathPara>
          </w:p>
          <w:p w14:paraId="74F6E30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E71AEC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65" w:type="dxa"/>
            <w:gridSpan w:val="2"/>
          </w:tcPr>
          <w:p w14:paraId="2A4B241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a.  Luke Duke deposits $2000 into a bank account that pays 5% interest compounded monthly.  Find the balance in the account after 4 years.</w:t>
            </w:r>
          </w:p>
          <w:p w14:paraId="1FB3923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6FD335A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: </w:t>
            </w:r>
          </w:p>
          <w:p w14:paraId="7AA7E8B2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696EF2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__________________________</w:t>
            </w:r>
          </w:p>
          <w:p w14:paraId="3762443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FE0255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5060E6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463EA1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7818A901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518891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</w:tc>
        <w:tc>
          <w:tcPr>
            <w:tcW w:w="3303" w:type="dxa"/>
            <w:gridSpan w:val="2"/>
          </w:tcPr>
          <w:p w14:paraId="79502FC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b.  The value of the Barbie Dream House is $125,000.  This house is in a prime location and appreciates (increases in value) at a rate of 7% per year.  How much will the Barbie Dream House be worth in 5 years?</w:t>
            </w:r>
          </w:p>
          <w:p w14:paraId="1445481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0EABAAC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Pr="00605913">
              <w:rPr>
                <w:rFonts w:ascii="Century Gothic" w:hAnsi="Century Gothic"/>
                <w:sz w:val="22"/>
                <w:szCs w:val="22"/>
              </w:rPr>
              <w:t xml:space="preserve">: </w:t>
            </w:r>
          </w:p>
          <w:p w14:paraId="0808340D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DC188D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____________________________</w:t>
            </w:r>
          </w:p>
          <w:p w14:paraId="44ABDA8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FEB43E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F9822F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A8182B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  <w:p w14:paraId="757FA5E7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3764E81B" w14:textId="77777777" w:rsidTr="007335EF">
        <w:trPr>
          <w:trHeight w:val="414"/>
        </w:trPr>
        <w:tc>
          <w:tcPr>
            <w:tcW w:w="1854" w:type="dxa"/>
            <w:vMerge/>
          </w:tcPr>
          <w:p w14:paraId="21DC180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143" w:type="dxa"/>
            <w:vMerge/>
          </w:tcPr>
          <w:p w14:paraId="13936E0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736" w:type="dxa"/>
          </w:tcPr>
          <w:p w14:paraId="19F020E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 xml:space="preserve">c. A certain radioactive element decays at a rate of 21% per month.  If the starting amount was 32 ounces, how much will be left after 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1 year</w:t>
            </w:r>
            <w:r w:rsidRPr="00605913">
              <w:rPr>
                <w:rFonts w:ascii="Century Gothic" w:hAnsi="Century Gothic"/>
                <w:sz w:val="22"/>
                <w:szCs w:val="22"/>
              </w:rPr>
              <w:t>?</w:t>
            </w:r>
          </w:p>
          <w:p w14:paraId="2C2B70D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995056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Equation</w:t>
            </w:r>
            <w:r w:rsidRPr="00605913">
              <w:rPr>
                <w:rFonts w:ascii="Century Gothic" w:hAnsi="Century Gothic"/>
                <w:sz w:val="22"/>
                <w:szCs w:val="22"/>
              </w:rPr>
              <w:t>: ____________________________</w:t>
            </w:r>
          </w:p>
          <w:p w14:paraId="04FC3E3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BEAC37A" w14:textId="035B1634" w:rsidR="007335EF" w:rsidRPr="00B54CD3" w:rsidRDefault="00B54CD3" w:rsidP="007335EF">
            <w:pPr>
              <w:rPr>
                <w:rFonts w:ascii="Century Gothic" w:hAnsi="Century Gothic"/>
                <w:b/>
                <w:bCs/>
                <w:color w:val="000000" w:themeColor="text1"/>
                <w:sz w:val="22"/>
                <w:szCs w:val="22"/>
              </w:rPr>
            </w:pPr>
            <w:r w:rsidRPr="00B54CD3">
              <w:rPr>
                <w:rFonts w:ascii="Century Gothic" w:hAnsi="Century Gothic"/>
                <w:b/>
                <w:bCs/>
                <w:color w:val="000000" w:themeColor="text1"/>
                <w:sz w:val="22"/>
                <w:szCs w:val="22"/>
                <w:highlight w:val="red"/>
              </w:rPr>
              <w:t>DONT DO THIS PROBLEM</w:t>
            </w:r>
          </w:p>
          <w:p w14:paraId="585A0BD1" w14:textId="77777777" w:rsidR="007335EF" w:rsidRPr="00B54CD3" w:rsidRDefault="007335EF" w:rsidP="007335EF">
            <w:pPr>
              <w:rPr>
                <w:rFonts w:ascii="Century Gothic" w:hAnsi="Century Gothic"/>
                <w:b/>
                <w:bCs/>
                <w:color w:val="000000" w:themeColor="text1"/>
                <w:sz w:val="22"/>
                <w:szCs w:val="22"/>
              </w:rPr>
            </w:pPr>
          </w:p>
          <w:p w14:paraId="11842B5E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bookmarkStart w:id="0" w:name="_GoBack"/>
            <w:bookmarkEnd w:id="0"/>
          </w:p>
          <w:p w14:paraId="168071D8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89C23E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Solution: ___________________________</w:t>
            </w:r>
          </w:p>
        </w:tc>
        <w:tc>
          <w:tcPr>
            <w:tcW w:w="3332" w:type="dxa"/>
            <w:gridSpan w:val="3"/>
          </w:tcPr>
          <w:p w14:paraId="7919B30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  <w:r w:rsidRPr="00605913">
              <w:rPr>
                <w:rFonts w:ascii="Century Gothic" w:hAnsi="Century Gothic"/>
                <w:sz w:val="22"/>
                <w:szCs w:val="22"/>
              </w:rPr>
              <w:t>d. Michael is offered two jobs – Job A, which offers him a starting salary of $20,000 a year with a 5% raise each year he works there and Job B, which offers him a starting salary of $25,000, but only a 3% raise each year. Michael plans to work to work at the job for 7 years.  Which job should he pick and why?</w:t>
            </w:r>
          </w:p>
          <w:p w14:paraId="69F6CFA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C8993C9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4F7567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FBDFCC3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6968846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7F6D18D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2D1EC30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A5E985F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A08516D" w14:textId="77777777" w:rsidR="007335EF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C28961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5C11F15A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335EF" w:rsidRPr="00605913" w14:paraId="0D1DA2B1" w14:textId="77777777" w:rsidTr="007335EF">
        <w:trPr>
          <w:trHeight w:val="414"/>
        </w:trPr>
        <w:tc>
          <w:tcPr>
            <w:tcW w:w="1854" w:type="dxa"/>
          </w:tcPr>
          <w:p w14:paraId="3529288E" w14:textId="77777777" w:rsidR="007335EF" w:rsidRPr="00605913" w:rsidRDefault="007335EF" w:rsidP="007335EF">
            <w:pPr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>9</w:t>
            </w:r>
            <w:r w:rsidRPr="00605913">
              <w:rPr>
                <w:rFonts w:ascii="Century Gothic" w:hAnsi="Century Gothic"/>
                <w:b/>
                <w:sz w:val="22"/>
                <w:szCs w:val="22"/>
              </w:rPr>
              <w:t>. Solving Exponential Functions</w:t>
            </w:r>
          </w:p>
        </w:tc>
        <w:tc>
          <w:tcPr>
            <w:tcW w:w="2143" w:type="dxa"/>
          </w:tcPr>
          <w:p w14:paraId="070593C6" w14:textId="77777777" w:rsidR="007335EF" w:rsidRPr="00605913" w:rsidRDefault="007335EF" w:rsidP="007335EF">
            <w:pPr>
              <w:numPr>
                <w:ilvl w:val="0"/>
                <w:numId w:val="4"/>
              </w:numPr>
              <w:ind w:left="252" w:hanging="270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Must have SAME base</w:t>
            </w:r>
          </w:p>
          <w:p w14:paraId="7C02D1A4" w14:textId="77777777" w:rsidR="007335EF" w:rsidRPr="00605913" w:rsidRDefault="007335EF" w:rsidP="007335EF">
            <w:pPr>
              <w:numPr>
                <w:ilvl w:val="0"/>
                <w:numId w:val="4"/>
              </w:numPr>
              <w:ind w:left="252" w:hanging="252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Set exponents =  (don’t forget to distribute)</w:t>
            </w:r>
          </w:p>
          <w:p w14:paraId="1331820F" w14:textId="77777777" w:rsidR="007335EF" w:rsidRPr="00605913" w:rsidRDefault="007335EF" w:rsidP="007335EF">
            <w:pPr>
              <w:numPr>
                <w:ilvl w:val="0"/>
                <w:numId w:val="4"/>
              </w:numPr>
              <w:ind w:left="252" w:hanging="252"/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Solve for x</w:t>
            </w:r>
          </w:p>
        </w:tc>
        <w:tc>
          <w:tcPr>
            <w:tcW w:w="3736" w:type="dxa"/>
          </w:tcPr>
          <w:p w14:paraId="6D572821" w14:textId="77777777" w:rsidR="007335EF" w:rsidRPr="00605913" w:rsidRDefault="007335EF" w:rsidP="007335EF">
            <w:pPr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="Arial"/>
                <w:position w:val="-6"/>
                <w:sz w:val="22"/>
                <w:szCs w:val="22"/>
              </w:rPr>
              <w:object w:dxaOrig="1140" w:dyaOrig="320" w14:anchorId="2C631526">
                <v:shape id="_x0000_i1088" type="#_x0000_t75" style="width:57pt;height:16pt" o:ole="">
                  <v:imagedata r:id="rId26" o:title=""/>
                </v:shape>
                <o:OLEObject Type="Embed" ProgID="Equation.DSMT4" ShapeID="_x0000_i1088" DrawAspect="Content" ObjectID="_1646409967" r:id="rId27"/>
              </w:object>
            </w:r>
          </w:p>
          <w:p w14:paraId="43AB5A0C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1FAA531B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6442F6FE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780A5359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3F2C7ECF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2909A03F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position w:val="-6"/>
                <w:sz w:val="22"/>
                <w:szCs w:val="22"/>
              </w:rPr>
              <w:t>________________________________</w:t>
            </w:r>
          </w:p>
          <w:p w14:paraId="71554A94" w14:textId="77777777" w:rsidR="007335EF" w:rsidRPr="00605913" w:rsidRDefault="007335EF" w:rsidP="007335EF">
            <w:pPr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="Arial"/>
                <w:position w:val="-6"/>
                <w:sz w:val="22"/>
                <w:szCs w:val="22"/>
              </w:rPr>
              <w:object w:dxaOrig="999" w:dyaOrig="320" w14:anchorId="702F236D">
                <v:shape id="_x0000_i1089" type="#_x0000_t75" style="width:50pt;height:16pt" o:ole="">
                  <v:imagedata r:id="rId28" o:title=""/>
                </v:shape>
                <o:OLEObject Type="Embed" ProgID="Equation.DSMT4" ShapeID="_x0000_i1089" DrawAspect="Content" ObjectID="_1646409968" r:id="rId29"/>
              </w:object>
            </w:r>
          </w:p>
          <w:p w14:paraId="701B0AB8" w14:textId="77777777" w:rsidR="007335EF" w:rsidRPr="00605913" w:rsidRDefault="007335EF" w:rsidP="007335EF">
            <w:pPr>
              <w:ind w:left="720"/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587737E4" w14:textId="77777777" w:rsidR="007335EF" w:rsidRPr="00605913" w:rsidRDefault="007335EF" w:rsidP="007335EF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70A81A30" w14:textId="77777777" w:rsidR="007335EF" w:rsidRPr="00605913" w:rsidRDefault="007335EF" w:rsidP="007335EF">
            <w:pPr>
              <w:ind w:left="720"/>
              <w:rPr>
                <w:rFonts w:ascii="Century Gothic" w:hAnsi="Century Gothic" w:cs="Arial"/>
                <w:sz w:val="22"/>
                <w:szCs w:val="22"/>
              </w:rPr>
            </w:pPr>
          </w:p>
          <w:p w14:paraId="7C01A702" w14:textId="77777777" w:rsidR="007335EF" w:rsidRPr="00605913" w:rsidRDefault="007335EF" w:rsidP="007335EF">
            <w:pPr>
              <w:rPr>
                <w:rFonts w:ascii="Century Gothic" w:hAnsi="Century Gothic" w:cs="Arial"/>
                <w:position w:val="-6"/>
                <w:sz w:val="22"/>
                <w:szCs w:val="22"/>
              </w:rPr>
            </w:pPr>
          </w:p>
          <w:p w14:paraId="6670F66E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6AAB9CC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2" w:type="dxa"/>
            <w:gridSpan w:val="3"/>
          </w:tcPr>
          <w:p w14:paraId="2EA686CD" w14:textId="77777777" w:rsidR="007335EF" w:rsidRPr="00605913" w:rsidRDefault="007335EF" w:rsidP="007335EF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eastAsiaTheme="minorHAnsi" w:hAnsi="Century Gothic" w:cstheme="minorBidi"/>
                <w:sz w:val="22"/>
                <w:szCs w:val="22"/>
              </w:rPr>
              <w:object w:dxaOrig="940" w:dyaOrig="320" w14:anchorId="5B6EF785">
                <v:shape id="_x0000_i1090" type="#_x0000_t75" style="width:45.5pt;height:16.5pt" o:ole="">
                  <v:imagedata r:id="rId30" o:title=""/>
                </v:shape>
                <o:OLEObject Type="Embed" ProgID="Equation.DSMT4" ShapeID="_x0000_i1090" DrawAspect="Content" ObjectID="_1646409969" r:id="rId31"/>
              </w:object>
            </w:r>
          </w:p>
          <w:p w14:paraId="458E2915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79CAF6D2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7A6BE194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17B9DE62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50951391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14:paraId="021C83D6" w14:textId="77777777" w:rsidR="007335EF" w:rsidRPr="00605913" w:rsidRDefault="007335EF" w:rsidP="007335E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605913">
              <w:rPr>
                <w:rFonts w:ascii="Century Gothic" w:hAnsi="Century Gothic" w:cs="Arial"/>
                <w:sz w:val="22"/>
                <w:szCs w:val="22"/>
              </w:rPr>
              <w:t>_________________________________</w:t>
            </w:r>
          </w:p>
          <w:p w14:paraId="1AFA5A46" w14:textId="77777777" w:rsidR="007335EF" w:rsidRPr="008B128F" w:rsidRDefault="007335EF" w:rsidP="007335EF">
            <w:pPr>
              <w:rPr>
                <w:rFonts w:ascii="Century Gothic" w:hAnsi="Century Gothic" w:cs="Arial"/>
              </w:rPr>
            </w:pPr>
            <w:r w:rsidRPr="00605913">
              <w:rPr>
                <w:rFonts w:asciiTheme="minorHAnsi" w:eastAsiaTheme="minorHAnsi" w:hAnsiTheme="minorHAnsi" w:cstheme="minorBidi"/>
                <w:sz w:val="22"/>
                <w:szCs w:val="22"/>
              </w:rPr>
              <w:object w:dxaOrig="1540" w:dyaOrig="760" w14:anchorId="4B1A8AF3">
                <v:shape id="_x0000_i1091" type="#_x0000_t75" style="width:77pt;height:38.5pt" o:ole="">
                  <v:imagedata r:id="rId32" o:title=""/>
                </v:shape>
                <o:OLEObject Type="Embed" ProgID="Equation.DSMT4" ShapeID="_x0000_i1091" DrawAspect="Content" ObjectID="_1646409970" r:id="rId33"/>
              </w:object>
            </w:r>
          </w:p>
          <w:p w14:paraId="1165E562" w14:textId="77777777" w:rsidR="007335EF" w:rsidRPr="00605913" w:rsidRDefault="007335EF" w:rsidP="007335EF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14:paraId="44F71BB8" w14:textId="77777777" w:rsidR="003F76B5" w:rsidRPr="00605913" w:rsidRDefault="003F76B5" w:rsidP="003F76B5">
      <w:pPr>
        <w:rPr>
          <w:rFonts w:ascii="Century Gothic" w:hAnsi="Century Gothic"/>
          <w:b/>
        </w:rPr>
      </w:pPr>
    </w:p>
    <w:p w14:paraId="56EF3D41" w14:textId="77777777" w:rsidR="00F32AF4" w:rsidRDefault="00F32AF4" w:rsidP="00AE58A8">
      <w:pPr>
        <w:jc w:val="both"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2430"/>
        <w:gridCol w:w="5485"/>
      </w:tblGrid>
      <w:tr w:rsidR="00F32AF4" w14:paraId="0459B719" w14:textId="77777777" w:rsidTr="00F32AF4">
        <w:tc>
          <w:tcPr>
            <w:tcW w:w="2875" w:type="dxa"/>
          </w:tcPr>
          <w:p w14:paraId="330DD788" w14:textId="77777777" w:rsidR="00F32AF4" w:rsidRPr="00F32AF4" w:rsidRDefault="00F32AF4" w:rsidP="00F32AF4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10. Geometric Sequences</w:t>
            </w:r>
          </w:p>
        </w:tc>
        <w:tc>
          <w:tcPr>
            <w:tcW w:w="2430" w:type="dxa"/>
          </w:tcPr>
          <w:p w14:paraId="35124BFB" w14:textId="77777777"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Geometric Explicit</w:t>
            </w:r>
          </w:p>
          <w:p w14:paraId="19F9B247" w14:textId="77777777" w:rsidR="00D442F3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Formula: </w:t>
            </w:r>
            <w:r w:rsidRPr="00F32AF4">
              <w:rPr>
                <w:rFonts w:ascii="Century Gothic" w:eastAsiaTheme="minorHAnsi" w:hAnsi="Century Gothic" w:cstheme="minorBidi"/>
                <w:position w:val="-14"/>
                <w:sz w:val="22"/>
                <w:szCs w:val="22"/>
              </w:rPr>
              <w:object w:dxaOrig="1260" w:dyaOrig="440" w14:anchorId="545159C1">
                <v:shape id="_x0000_i1036" type="#_x0000_t75" style="width:63pt;height:22pt" o:ole="">
                  <v:imagedata r:id="rId34" o:title=""/>
                </v:shape>
                <o:OLEObject Type="Embed" ProgID="Equation.DSMT4" ShapeID="_x0000_i1036" DrawAspect="Content" ObjectID="_1646409971" r:id="rId35"/>
              </w:object>
            </w:r>
            <w:r>
              <w:rPr>
                <w:rFonts w:ascii="Century Gothic" w:hAnsi="Century Gothic"/>
              </w:rPr>
              <w:t xml:space="preserve"> </w:t>
            </w:r>
          </w:p>
          <w:p w14:paraId="1B391C52" w14:textId="77777777" w:rsidR="00D442F3" w:rsidRDefault="00D442F3" w:rsidP="00D442F3">
            <w:pPr>
              <w:rPr>
                <w:rFonts w:ascii="Century Gothic" w:hAnsi="Century Gothic"/>
              </w:rPr>
            </w:pPr>
          </w:p>
          <w:p w14:paraId="7900370C" w14:textId="77777777" w:rsidR="00D442F3" w:rsidRPr="00D442F3" w:rsidRDefault="00D442F3" w:rsidP="007335EF">
            <w:pPr>
              <w:jc w:val="both"/>
              <w:rPr>
                <w:rFonts w:ascii="Century Gothic" w:hAnsi="Century Gothic"/>
              </w:rPr>
            </w:pPr>
          </w:p>
        </w:tc>
        <w:tc>
          <w:tcPr>
            <w:tcW w:w="5485" w:type="dxa"/>
          </w:tcPr>
          <w:p w14:paraId="184CCF95" w14:textId="77777777"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ell if the following is Geometric or Arithmetic</w:t>
            </w:r>
            <w:r>
              <w:rPr>
                <w:rFonts w:ascii="Century Gothic" w:hAnsi="Century Gothic"/>
              </w:rPr>
              <w:br/>
            </w:r>
          </w:p>
          <w:p w14:paraId="55C4434C" w14:textId="77777777" w:rsidR="00F32AF4" w:rsidRDefault="00F32AF4" w:rsidP="00F32AF4">
            <w:pPr>
              <w:rPr>
                <w:rFonts w:ascii="Century Gothic" w:hAnsi="Century Gothic"/>
              </w:rPr>
            </w:pPr>
            <w:r w:rsidRPr="00F32AF4">
              <w:rPr>
                <w:rFonts w:ascii="Century Gothic" w:hAnsi="Century Gothic"/>
              </w:rPr>
              <w:t>a.</w:t>
            </w:r>
            <w:r>
              <w:rPr>
                <w:rFonts w:ascii="Century Gothic" w:hAnsi="Century Gothic"/>
              </w:rPr>
              <w:t xml:space="preserve">  8, 5, 2, -1… </w:t>
            </w:r>
          </w:p>
          <w:p w14:paraId="65568EFA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44B7FAE4" w14:textId="77777777"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. 2, 6, 18, 54…</w:t>
            </w:r>
          </w:p>
          <w:p w14:paraId="6120D026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42DE1B0B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5DC05BA5" w14:textId="77777777" w:rsidR="00F32AF4" w:rsidRDefault="00F32AF4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reate an Explicit formula and then use it to find a certain term.</w:t>
            </w:r>
          </w:p>
          <w:p w14:paraId="3788C34D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14B92C34" w14:textId="77777777"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c. </w:t>
            </w:r>
            <w:r w:rsidR="00F32AF4">
              <w:rPr>
                <w:rFonts w:ascii="Century Gothic" w:hAnsi="Century Gothic"/>
              </w:rPr>
              <w:t>-81, 27, -9, 3, -1</w:t>
            </w:r>
          </w:p>
          <w:p w14:paraId="1EE18875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4D3CA182" w14:textId="77777777"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</w:t>
            </w:r>
            <w:r w:rsidR="00F32AF4">
              <w:rPr>
                <w:rFonts w:ascii="Century Gothic" w:hAnsi="Century Gothic"/>
              </w:rPr>
              <w:t xml:space="preserve">Explicit formula:  </w:t>
            </w:r>
          </w:p>
          <w:p w14:paraId="2A0CCA20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47B2F58E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378330D0" w14:textId="77777777" w:rsidR="00F32AF4" w:rsidRDefault="00F32AF4" w:rsidP="00F32AF4">
            <w:pPr>
              <w:rPr>
                <w:rFonts w:ascii="Century Gothic" w:hAnsi="Century Gothic"/>
              </w:rPr>
            </w:pPr>
          </w:p>
          <w:p w14:paraId="3EF46870" w14:textId="77777777" w:rsidR="00F32AF4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a</w:t>
            </w:r>
            <w:r>
              <w:rPr>
                <w:rFonts w:ascii="Century Gothic" w:hAnsi="Century Gothic"/>
                <w:vertAlign w:val="subscript"/>
              </w:rPr>
              <w:t>8</w:t>
            </w:r>
            <w:r>
              <w:rPr>
                <w:rFonts w:ascii="Century Gothic" w:hAnsi="Century Gothic"/>
              </w:rPr>
              <w:t xml:space="preserve"> =</w:t>
            </w:r>
          </w:p>
          <w:p w14:paraId="41577877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53B536A9" w14:textId="77777777"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d.  4, 12, 36, </w:t>
            </w:r>
            <w:proofErr w:type="gramStart"/>
            <w:r>
              <w:rPr>
                <w:rFonts w:ascii="Century Gothic" w:hAnsi="Century Gothic"/>
              </w:rPr>
              <w:t>108,…</w:t>
            </w:r>
            <w:proofErr w:type="gramEnd"/>
            <w:r>
              <w:rPr>
                <w:rFonts w:ascii="Century Gothic" w:hAnsi="Century Gothic"/>
              </w:rPr>
              <w:br/>
              <w:t xml:space="preserve">       </w:t>
            </w:r>
          </w:p>
          <w:p w14:paraId="69FECB88" w14:textId="77777777"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Explicit formula:</w:t>
            </w:r>
          </w:p>
          <w:p w14:paraId="6ED30DF3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31CB128C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569354A8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6D239C07" w14:textId="77777777"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  a</w:t>
            </w:r>
            <w:r>
              <w:rPr>
                <w:rFonts w:ascii="Century Gothic" w:hAnsi="Century Gothic"/>
                <w:vertAlign w:val="subscript"/>
              </w:rPr>
              <w:t xml:space="preserve">9 </w:t>
            </w:r>
            <w:r>
              <w:rPr>
                <w:rFonts w:ascii="Century Gothic" w:hAnsi="Century Gothic"/>
              </w:rPr>
              <w:t>=</w:t>
            </w:r>
          </w:p>
          <w:p w14:paraId="0A25A112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60A0F200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1970C843" w14:textId="77777777" w:rsidR="00EB1A70" w:rsidRDefault="00EB1A70" w:rsidP="00F32AF4">
            <w:pPr>
              <w:rPr>
                <w:rFonts w:ascii="Century Gothic" w:hAnsi="Century Gothic"/>
              </w:rPr>
            </w:pPr>
          </w:p>
          <w:p w14:paraId="16BF7926" w14:textId="77777777" w:rsidR="00EB1A70" w:rsidRDefault="00EB1A70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Joe sells coffee at his work place and </w:t>
            </w:r>
            <w:r w:rsidR="00FE7383">
              <w:rPr>
                <w:rFonts w:ascii="Century Gothic" w:hAnsi="Century Gothic"/>
              </w:rPr>
              <w:t>has recorded his weekly sales below.</w:t>
            </w:r>
          </w:p>
          <w:p w14:paraId="4A97733B" w14:textId="77777777" w:rsidR="002F7D83" w:rsidRDefault="002F7D83" w:rsidP="00F32AF4">
            <w:pPr>
              <w:rPr>
                <w:rFonts w:ascii="Century Gothic" w:hAnsi="Century Gothic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47"/>
              <w:gridCol w:w="2160"/>
            </w:tblGrid>
            <w:tr w:rsidR="002F7D83" w14:paraId="1D469288" w14:textId="77777777" w:rsidTr="002F7D83">
              <w:tc>
                <w:tcPr>
                  <w:tcW w:w="1147" w:type="dxa"/>
                </w:tcPr>
                <w:p w14:paraId="2F2C82C4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week</w:t>
                  </w:r>
                </w:p>
              </w:tc>
              <w:tc>
                <w:tcPr>
                  <w:tcW w:w="2160" w:type="dxa"/>
                </w:tcPr>
                <w:p w14:paraId="59A154FF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 xml:space="preserve">Sales </w:t>
                  </w:r>
                </w:p>
              </w:tc>
            </w:tr>
            <w:tr w:rsidR="002F7D83" w14:paraId="4F5B4CB6" w14:textId="77777777" w:rsidTr="002F7D83">
              <w:tc>
                <w:tcPr>
                  <w:tcW w:w="1147" w:type="dxa"/>
                </w:tcPr>
                <w:p w14:paraId="3770215B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1</w:t>
                  </w:r>
                </w:p>
              </w:tc>
              <w:tc>
                <w:tcPr>
                  <w:tcW w:w="2160" w:type="dxa"/>
                </w:tcPr>
                <w:p w14:paraId="63BC7181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50. 30</w:t>
                  </w:r>
                </w:p>
              </w:tc>
            </w:tr>
            <w:tr w:rsidR="002F7D83" w14:paraId="3BA12425" w14:textId="77777777" w:rsidTr="002F7D83">
              <w:tc>
                <w:tcPr>
                  <w:tcW w:w="1147" w:type="dxa"/>
                </w:tcPr>
                <w:p w14:paraId="7C9ABCB4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2</w:t>
                  </w:r>
                </w:p>
              </w:tc>
              <w:tc>
                <w:tcPr>
                  <w:tcW w:w="2160" w:type="dxa"/>
                </w:tcPr>
                <w:p w14:paraId="57463662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62.10</w:t>
                  </w:r>
                </w:p>
              </w:tc>
            </w:tr>
            <w:tr w:rsidR="002F7D83" w14:paraId="24287FE3" w14:textId="77777777" w:rsidTr="002F7D83">
              <w:tc>
                <w:tcPr>
                  <w:tcW w:w="1147" w:type="dxa"/>
                </w:tcPr>
                <w:p w14:paraId="2FF4716A" w14:textId="77777777" w:rsidR="002F7D83" w:rsidRDefault="002F7D83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3</w:t>
                  </w:r>
                </w:p>
              </w:tc>
              <w:tc>
                <w:tcPr>
                  <w:tcW w:w="2160" w:type="dxa"/>
                </w:tcPr>
                <w:p w14:paraId="4FAFBE68" w14:textId="77777777" w:rsidR="002F7D83" w:rsidRDefault="004540C9" w:rsidP="00F32AF4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76.67</w:t>
                  </w:r>
                </w:p>
              </w:tc>
            </w:tr>
          </w:tbl>
          <w:p w14:paraId="40BEF4B7" w14:textId="77777777" w:rsidR="002F7D83" w:rsidRDefault="002F7D83" w:rsidP="00F32AF4">
            <w:pPr>
              <w:rPr>
                <w:rFonts w:ascii="Century Gothic" w:hAnsi="Century Gothic"/>
              </w:rPr>
            </w:pPr>
          </w:p>
          <w:p w14:paraId="78BEF4BB" w14:textId="77777777" w:rsidR="002F7D83" w:rsidRDefault="002F7D83" w:rsidP="00F32AF4">
            <w:pPr>
              <w:rPr>
                <w:rFonts w:ascii="Century Gothic" w:hAnsi="Century Gothic"/>
              </w:rPr>
            </w:pPr>
          </w:p>
          <w:p w14:paraId="50BFAB7C" w14:textId="77777777" w:rsidR="002F7D83" w:rsidRDefault="002F7D83" w:rsidP="00F32AF4">
            <w:pPr>
              <w:rPr>
                <w:rFonts w:ascii="Century Gothic" w:hAnsi="Century Gothic"/>
              </w:rPr>
            </w:pPr>
          </w:p>
          <w:p w14:paraId="64229022" w14:textId="77777777" w:rsidR="002F7D83" w:rsidRDefault="002F7D83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Explicit formula:</w:t>
            </w:r>
          </w:p>
          <w:p w14:paraId="1D004B42" w14:textId="77777777" w:rsidR="00FE7383" w:rsidRDefault="00FE7383" w:rsidP="00F32AF4">
            <w:pPr>
              <w:rPr>
                <w:rFonts w:ascii="Century Gothic" w:hAnsi="Century Gothic"/>
              </w:rPr>
            </w:pPr>
          </w:p>
          <w:p w14:paraId="2F53F3D3" w14:textId="77777777" w:rsidR="00FE7383" w:rsidRPr="00EB1A70" w:rsidRDefault="00FE7383" w:rsidP="00F32AF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 </w:t>
            </w:r>
            <w:r w:rsidR="002F7D83">
              <w:rPr>
                <w:rFonts w:ascii="Century Gothic" w:hAnsi="Century Gothic"/>
              </w:rPr>
              <w:t xml:space="preserve">If the same trend continues, how much will he </w:t>
            </w:r>
            <w:r w:rsidR="002F7D83">
              <w:rPr>
                <w:rFonts w:ascii="Century Gothic" w:hAnsi="Century Gothic"/>
              </w:rPr>
              <w:br/>
              <w:t xml:space="preserve">       </w:t>
            </w:r>
            <w:r w:rsidR="00D442F3">
              <w:rPr>
                <w:rFonts w:ascii="Century Gothic" w:hAnsi="Century Gothic"/>
              </w:rPr>
              <w:t>make</w:t>
            </w:r>
            <w:r w:rsidR="002F7D83">
              <w:rPr>
                <w:rFonts w:ascii="Century Gothic" w:hAnsi="Century Gothic"/>
              </w:rPr>
              <w:t xml:space="preserve"> in week 7?</w:t>
            </w:r>
          </w:p>
          <w:p w14:paraId="42BDBF1E" w14:textId="77777777" w:rsidR="00EB1A70" w:rsidRPr="00EB1A70" w:rsidRDefault="00EB1A70" w:rsidP="00F32AF4">
            <w:pPr>
              <w:rPr>
                <w:rFonts w:ascii="Century Gothic" w:hAnsi="Century Gothic"/>
              </w:rPr>
            </w:pPr>
          </w:p>
        </w:tc>
      </w:tr>
    </w:tbl>
    <w:p w14:paraId="00D1DB5B" w14:textId="77777777" w:rsidR="00F32AF4" w:rsidRDefault="00F32AF4" w:rsidP="00F32AF4">
      <w:pPr>
        <w:jc w:val="left"/>
        <w:rPr>
          <w:rFonts w:ascii="Century Gothic" w:hAnsi="Century Gothic"/>
        </w:rPr>
      </w:pPr>
      <w:r>
        <w:rPr>
          <w:rFonts w:ascii="Century Gothic" w:hAnsi="Century Gothic"/>
        </w:rPr>
        <w:br w:type="page"/>
      </w:r>
    </w:p>
    <w:p w14:paraId="0DD8D80D" w14:textId="77777777" w:rsidR="008B1B2F" w:rsidRPr="00605913" w:rsidRDefault="008B1B2F" w:rsidP="00AE58A8">
      <w:pPr>
        <w:jc w:val="both"/>
        <w:rPr>
          <w:rFonts w:ascii="Century Gothic" w:hAnsi="Century Gothic"/>
        </w:rPr>
      </w:pPr>
    </w:p>
    <w:sectPr w:rsidR="008B1B2F" w:rsidRPr="00605913" w:rsidSect="006803DA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E84B08"/>
    <w:multiLevelType w:val="hybridMultilevel"/>
    <w:tmpl w:val="DC3C9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A733E6"/>
    <w:multiLevelType w:val="hybridMultilevel"/>
    <w:tmpl w:val="4094C2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66427"/>
    <w:multiLevelType w:val="hybridMultilevel"/>
    <w:tmpl w:val="CB5072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5104DE"/>
    <w:multiLevelType w:val="hybridMultilevel"/>
    <w:tmpl w:val="B25E7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46760F"/>
    <w:multiLevelType w:val="hybridMultilevel"/>
    <w:tmpl w:val="C5700920"/>
    <w:lvl w:ilvl="0" w:tplc="04090001">
      <w:start w:val="1"/>
      <w:numFmt w:val="bullet"/>
      <w:lvlText w:val=""/>
      <w:lvlJc w:val="left"/>
      <w:pPr>
        <w:ind w:left="88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0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2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4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6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8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0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2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42" w:hanging="360"/>
      </w:pPr>
      <w:rPr>
        <w:rFonts w:ascii="Wingdings" w:hAnsi="Wingdings" w:hint="default"/>
      </w:rPr>
    </w:lvl>
  </w:abstractNum>
  <w:abstractNum w:abstractNumId="5" w15:restartNumberingAfterBreak="0">
    <w:nsid w:val="39A11679"/>
    <w:multiLevelType w:val="hybridMultilevel"/>
    <w:tmpl w:val="AE7A2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6A55AE7"/>
    <w:multiLevelType w:val="hybridMultilevel"/>
    <w:tmpl w:val="E2F6A5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DD3A05"/>
    <w:multiLevelType w:val="hybridMultilevel"/>
    <w:tmpl w:val="2A7E89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3"/>
  </w:num>
  <w:num w:numId="4">
    <w:abstractNumId w:val="2"/>
  </w:num>
  <w:num w:numId="5">
    <w:abstractNumId w:val="6"/>
  </w:num>
  <w:num w:numId="6">
    <w:abstractNumId w:val="5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76B5"/>
    <w:rsid w:val="000000D9"/>
    <w:rsid w:val="0000010A"/>
    <w:rsid w:val="00005584"/>
    <w:rsid w:val="0000570B"/>
    <w:rsid w:val="000058EA"/>
    <w:rsid w:val="0000797B"/>
    <w:rsid w:val="0001152C"/>
    <w:rsid w:val="00021A94"/>
    <w:rsid w:val="000221AD"/>
    <w:rsid w:val="00024453"/>
    <w:rsid w:val="00024FC6"/>
    <w:rsid w:val="000261FC"/>
    <w:rsid w:val="00026567"/>
    <w:rsid w:val="00027AC6"/>
    <w:rsid w:val="00031A52"/>
    <w:rsid w:val="000327E7"/>
    <w:rsid w:val="000342A0"/>
    <w:rsid w:val="000348C6"/>
    <w:rsid w:val="00034C14"/>
    <w:rsid w:val="000355DF"/>
    <w:rsid w:val="000356BF"/>
    <w:rsid w:val="00035AC8"/>
    <w:rsid w:val="00036504"/>
    <w:rsid w:val="00036FB7"/>
    <w:rsid w:val="00040B48"/>
    <w:rsid w:val="00043645"/>
    <w:rsid w:val="000445B9"/>
    <w:rsid w:val="00045009"/>
    <w:rsid w:val="00051B26"/>
    <w:rsid w:val="000532E3"/>
    <w:rsid w:val="00054EC2"/>
    <w:rsid w:val="00056537"/>
    <w:rsid w:val="00061413"/>
    <w:rsid w:val="00062E1A"/>
    <w:rsid w:val="00064CE8"/>
    <w:rsid w:val="00065574"/>
    <w:rsid w:val="00065B0D"/>
    <w:rsid w:val="00070F92"/>
    <w:rsid w:val="00072AD2"/>
    <w:rsid w:val="00072B63"/>
    <w:rsid w:val="00074CFE"/>
    <w:rsid w:val="0008603A"/>
    <w:rsid w:val="00092CB9"/>
    <w:rsid w:val="00092D3B"/>
    <w:rsid w:val="00093CB6"/>
    <w:rsid w:val="00094189"/>
    <w:rsid w:val="00094627"/>
    <w:rsid w:val="00097974"/>
    <w:rsid w:val="000A07F0"/>
    <w:rsid w:val="000A1C2D"/>
    <w:rsid w:val="000A1CC2"/>
    <w:rsid w:val="000A52AE"/>
    <w:rsid w:val="000B10D8"/>
    <w:rsid w:val="000B2B93"/>
    <w:rsid w:val="000B4EDB"/>
    <w:rsid w:val="000C0A4F"/>
    <w:rsid w:val="000C1E8B"/>
    <w:rsid w:val="000C5C18"/>
    <w:rsid w:val="000C78A1"/>
    <w:rsid w:val="000D0404"/>
    <w:rsid w:val="000D1613"/>
    <w:rsid w:val="000D22D5"/>
    <w:rsid w:val="000D2D3C"/>
    <w:rsid w:val="000D47AC"/>
    <w:rsid w:val="000D51DB"/>
    <w:rsid w:val="000E0ED5"/>
    <w:rsid w:val="000E2B3F"/>
    <w:rsid w:val="000E32CE"/>
    <w:rsid w:val="000E5002"/>
    <w:rsid w:val="000E60B7"/>
    <w:rsid w:val="000E745E"/>
    <w:rsid w:val="000F1045"/>
    <w:rsid w:val="000F1429"/>
    <w:rsid w:val="000F1FDE"/>
    <w:rsid w:val="000F2931"/>
    <w:rsid w:val="000F622D"/>
    <w:rsid w:val="00100AF5"/>
    <w:rsid w:val="00101FF4"/>
    <w:rsid w:val="001056A1"/>
    <w:rsid w:val="00105BB9"/>
    <w:rsid w:val="00114690"/>
    <w:rsid w:val="00116878"/>
    <w:rsid w:val="00116A5A"/>
    <w:rsid w:val="00120D15"/>
    <w:rsid w:val="0012334B"/>
    <w:rsid w:val="00132CEC"/>
    <w:rsid w:val="00134D33"/>
    <w:rsid w:val="0013792E"/>
    <w:rsid w:val="0014017C"/>
    <w:rsid w:val="001411EF"/>
    <w:rsid w:val="00142A06"/>
    <w:rsid w:val="00143931"/>
    <w:rsid w:val="00145553"/>
    <w:rsid w:val="001455B1"/>
    <w:rsid w:val="00146ECB"/>
    <w:rsid w:val="0015020F"/>
    <w:rsid w:val="00150289"/>
    <w:rsid w:val="00153920"/>
    <w:rsid w:val="001558AB"/>
    <w:rsid w:val="00156375"/>
    <w:rsid w:val="001565EB"/>
    <w:rsid w:val="00156ED8"/>
    <w:rsid w:val="00157041"/>
    <w:rsid w:val="00157D60"/>
    <w:rsid w:val="00170BEA"/>
    <w:rsid w:val="00172544"/>
    <w:rsid w:val="001727EF"/>
    <w:rsid w:val="00172BE8"/>
    <w:rsid w:val="00174F53"/>
    <w:rsid w:val="00175D00"/>
    <w:rsid w:val="00177B1C"/>
    <w:rsid w:val="0018639C"/>
    <w:rsid w:val="00187E5B"/>
    <w:rsid w:val="001910A8"/>
    <w:rsid w:val="0019230B"/>
    <w:rsid w:val="00196B89"/>
    <w:rsid w:val="00196D96"/>
    <w:rsid w:val="00197DCD"/>
    <w:rsid w:val="001A0AC9"/>
    <w:rsid w:val="001A5449"/>
    <w:rsid w:val="001A5A45"/>
    <w:rsid w:val="001A6E5E"/>
    <w:rsid w:val="001B1D65"/>
    <w:rsid w:val="001B2CB1"/>
    <w:rsid w:val="001B4762"/>
    <w:rsid w:val="001B5F3E"/>
    <w:rsid w:val="001B71F5"/>
    <w:rsid w:val="001C0B0C"/>
    <w:rsid w:val="001C3B72"/>
    <w:rsid w:val="001C3E81"/>
    <w:rsid w:val="001C3F5D"/>
    <w:rsid w:val="001C40A8"/>
    <w:rsid w:val="001C48EB"/>
    <w:rsid w:val="001C7C27"/>
    <w:rsid w:val="001D2250"/>
    <w:rsid w:val="001D5C4A"/>
    <w:rsid w:val="001E0579"/>
    <w:rsid w:val="001E0AD4"/>
    <w:rsid w:val="001E143C"/>
    <w:rsid w:val="001E2EB9"/>
    <w:rsid w:val="001E49E2"/>
    <w:rsid w:val="001F3704"/>
    <w:rsid w:val="001F52C8"/>
    <w:rsid w:val="002004A6"/>
    <w:rsid w:val="00200E87"/>
    <w:rsid w:val="00201903"/>
    <w:rsid w:val="00201DA5"/>
    <w:rsid w:val="00201F1A"/>
    <w:rsid w:val="00211CEA"/>
    <w:rsid w:val="00212C03"/>
    <w:rsid w:val="0021403A"/>
    <w:rsid w:val="00215AFD"/>
    <w:rsid w:val="0022036B"/>
    <w:rsid w:val="00220E00"/>
    <w:rsid w:val="002214F4"/>
    <w:rsid w:val="00222E95"/>
    <w:rsid w:val="00223A61"/>
    <w:rsid w:val="0022607C"/>
    <w:rsid w:val="0022789A"/>
    <w:rsid w:val="00227AD0"/>
    <w:rsid w:val="00230BFF"/>
    <w:rsid w:val="00231738"/>
    <w:rsid w:val="00233EEC"/>
    <w:rsid w:val="0023455B"/>
    <w:rsid w:val="0023647B"/>
    <w:rsid w:val="00236687"/>
    <w:rsid w:val="0023756E"/>
    <w:rsid w:val="002401F2"/>
    <w:rsid w:val="00241788"/>
    <w:rsid w:val="002457DC"/>
    <w:rsid w:val="00246CEA"/>
    <w:rsid w:val="002506A5"/>
    <w:rsid w:val="002507DC"/>
    <w:rsid w:val="002534DE"/>
    <w:rsid w:val="00256C34"/>
    <w:rsid w:val="00260019"/>
    <w:rsid w:val="002637CA"/>
    <w:rsid w:val="002659C5"/>
    <w:rsid w:val="00272F03"/>
    <w:rsid w:val="00273C86"/>
    <w:rsid w:val="00273D0F"/>
    <w:rsid w:val="00273F0D"/>
    <w:rsid w:val="002744FA"/>
    <w:rsid w:val="00274A4C"/>
    <w:rsid w:val="00275237"/>
    <w:rsid w:val="002756D7"/>
    <w:rsid w:val="00277030"/>
    <w:rsid w:val="002770C7"/>
    <w:rsid w:val="002828DF"/>
    <w:rsid w:val="00282CFF"/>
    <w:rsid w:val="00282E57"/>
    <w:rsid w:val="0028324B"/>
    <w:rsid w:val="002862E8"/>
    <w:rsid w:val="002902F9"/>
    <w:rsid w:val="002926F5"/>
    <w:rsid w:val="002947A0"/>
    <w:rsid w:val="002950D9"/>
    <w:rsid w:val="00297872"/>
    <w:rsid w:val="002A0CC0"/>
    <w:rsid w:val="002A1A7E"/>
    <w:rsid w:val="002A3274"/>
    <w:rsid w:val="002A58E6"/>
    <w:rsid w:val="002A6101"/>
    <w:rsid w:val="002A7DBB"/>
    <w:rsid w:val="002B2A3A"/>
    <w:rsid w:val="002B3072"/>
    <w:rsid w:val="002C0603"/>
    <w:rsid w:val="002C21FC"/>
    <w:rsid w:val="002C2C2C"/>
    <w:rsid w:val="002C4B09"/>
    <w:rsid w:val="002C56A3"/>
    <w:rsid w:val="002C5B8D"/>
    <w:rsid w:val="002C7B85"/>
    <w:rsid w:val="002D2B64"/>
    <w:rsid w:val="002D5C80"/>
    <w:rsid w:val="002D609C"/>
    <w:rsid w:val="002D721D"/>
    <w:rsid w:val="002E0E55"/>
    <w:rsid w:val="002E18C5"/>
    <w:rsid w:val="002E2051"/>
    <w:rsid w:val="002E36AE"/>
    <w:rsid w:val="002E5E46"/>
    <w:rsid w:val="002E60D7"/>
    <w:rsid w:val="002E6157"/>
    <w:rsid w:val="002E6EF4"/>
    <w:rsid w:val="002F39F8"/>
    <w:rsid w:val="002F6090"/>
    <w:rsid w:val="002F7C47"/>
    <w:rsid w:val="002F7D83"/>
    <w:rsid w:val="00300DDC"/>
    <w:rsid w:val="0030158D"/>
    <w:rsid w:val="00302694"/>
    <w:rsid w:val="00304126"/>
    <w:rsid w:val="00306652"/>
    <w:rsid w:val="00306782"/>
    <w:rsid w:val="003079A4"/>
    <w:rsid w:val="003143E7"/>
    <w:rsid w:val="00314E3A"/>
    <w:rsid w:val="0032173D"/>
    <w:rsid w:val="0032228F"/>
    <w:rsid w:val="00324ACE"/>
    <w:rsid w:val="00330422"/>
    <w:rsid w:val="0033070C"/>
    <w:rsid w:val="0033673A"/>
    <w:rsid w:val="00337504"/>
    <w:rsid w:val="00340A1E"/>
    <w:rsid w:val="00341F67"/>
    <w:rsid w:val="00342682"/>
    <w:rsid w:val="003429E6"/>
    <w:rsid w:val="00343D97"/>
    <w:rsid w:val="00344DB6"/>
    <w:rsid w:val="00345A3F"/>
    <w:rsid w:val="00347463"/>
    <w:rsid w:val="00350316"/>
    <w:rsid w:val="00350D71"/>
    <w:rsid w:val="00351F6D"/>
    <w:rsid w:val="00354053"/>
    <w:rsid w:val="00356DF0"/>
    <w:rsid w:val="00360A20"/>
    <w:rsid w:val="00362145"/>
    <w:rsid w:val="00364FED"/>
    <w:rsid w:val="00367FE5"/>
    <w:rsid w:val="003748DB"/>
    <w:rsid w:val="00375829"/>
    <w:rsid w:val="003774C2"/>
    <w:rsid w:val="00380F1D"/>
    <w:rsid w:val="003814C3"/>
    <w:rsid w:val="00382A41"/>
    <w:rsid w:val="00382BB0"/>
    <w:rsid w:val="0038445F"/>
    <w:rsid w:val="003877AC"/>
    <w:rsid w:val="00391EBD"/>
    <w:rsid w:val="0039305F"/>
    <w:rsid w:val="00393DDE"/>
    <w:rsid w:val="00394C0F"/>
    <w:rsid w:val="00395A1D"/>
    <w:rsid w:val="003A02E7"/>
    <w:rsid w:val="003A34A5"/>
    <w:rsid w:val="003A45A2"/>
    <w:rsid w:val="003A6920"/>
    <w:rsid w:val="003B413A"/>
    <w:rsid w:val="003B4C44"/>
    <w:rsid w:val="003B57A7"/>
    <w:rsid w:val="003B61E9"/>
    <w:rsid w:val="003C281E"/>
    <w:rsid w:val="003C41D0"/>
    <w:rsid w:val="003C665E"/>
    <w:rsid w:val="003C68F7"/>
    <w:rsid w:val="003D0129"/>
    <w:rsid w:val="003D2CD8"/>
    <w:rsid w:val="003D3186"/>
    <w:rsid w:val="003D3EE5"/>
    <w:rsid w:val="003D60D1"/>
    <w:rsid w:val="003D636D"/>
    <w:rsid w:val="003E095B"/>
    <w:rsid w:val="003E4C80"/>
    <w:rsid w:val="003E6694"/>
    <w:rsid w:val="003E7CD7"/>
    <w:rsid w:val="003F006E"/>
    <w:rsid w:val="003F0169"/>
    <w:rsid w:val="003F102C"/>
    <w:rsid w:val="003F186B"/>
    <w:rsid w:val="003F3455"/>
    <w:rsid w:val="003F4DBE"/>
    <w:rsid w:val="003F4F62"/>
    <w:rsid w:val="003F60AE"/>
    <w:rsid w:val="003F689B"/>
    <w:rsid w:val="003F76B5"/>
    <w:rsid w:val="003F7B30"/>
    <w:rsid w:val="00400250"/>
    <w:rsid w:val="00400B83"/>
    <w:rsid w:val="00402D52"/>
    <w:rsid w:val="0040401E"/>
    <w:rsid w:val="00405322"/>
    <w:rsid w:val="00405F88"/>
    <w:rsid w:val="00406FFE"/>
    <w:rsid w:val="00410C32"/>
    <w:rsid w:val="00411F4B"/>
    <w:rsid w:val="0041221F"/>
    <w:rsid w:val="004122FC"/>
    <w:rsid w:val="00412338"/>
    <w:rsid w:val="00413C62"/>
    <w:rsid w:val="004146F7"/>
    <w:rsid w:val="00415058"/>
    <w:rsid w:val="004160F9"/>
    <w:rsid w:val="004200E9"/>
    <w:rsid w:val="0042172B"/>
    <w:rsid w:val="00424EF1"/>
    <w:rsid w:val="00425038"/>
    <w:rsid w:val="00427AAA"/>
    <w:rsid w:val="00430BFF"/>
    <w:rsid w:val="00431BC8"/>
    <w:rsid w:val="004321C3"/>
    <w:rsid w:val="00433CB6"/>
    <w:rsid w:val="00434289"/>
    <w:rsid w:val="00435F1D"/>
    <w:rsid w:val="00436CC8"/>
    <w:rsid w:val="00440B4B"/>
    <w:rsid w:val="004540C9"/>
    <w:rsid w:val="0045787A"/>
    <w:rsid w:val="00460057"/>
    <w:rsid w:val="0046031F"/>
    <w:rsid w:val="004644F2"/>
    <w:rsid w:val="004661E4"/>
    <w:rsid w:val="004701CA"/>
    <w:rsid w:val="0047020D"/>
    <w:rsid w:val="004706CF"/>
    <w:rsid w:val="0047294B"/>
    <w:rsid w:val="00477FB5"/>
    <w:rsid w:val="00480F8A"/>
    <w:rsid w:val="004820F2"/>
    <w:rsid w:val="00482D73"/>
    <w:rsid w:val="00482FE7"/>
    <w:rsid w:val="0048404E"/>
    <w:rsid w:val="00484378"/>
    <w:rsid w:val="00484D26"/>
    <w:rsid w:val="004861C0"/>
    <w:rsid w:val="004865F9"/>
    <w:rsid w:val="00487441"/>
    <w:rsid w:val="004912CB"/>
    <w:rsid w:val="004964F6"/>
    <w:rsid w:val="004966AF"/>
    <w:rsid w:val="004972A3"/>
    <w:rsid w:val="004A20C1"/>
    <w:rsid w:val="004A5BE2"/>
    <w:rsid w:val="004A5C6A"/>
    <w:rsid w:val="004A6298"/>
    <w:rsid w:val="004A6C9B"/>
    <w:rsid w:val="004A7896"/>
    <w:rsid w:val="004B23DC"/>
    <w:rsid w:val="004C082D"/>
    <w:rsid w:val="004C4572"/>
    <w:rsid w:val="004C56C1"/>
    <w:rsid w:val="004C7CFF"/>
    <w:rsid w:val="004D096A"/>
    <w:rsid w:val="004D2035"/>
    <w:rsid w:val="004D3FD2"/>
    <w:rsid w:val="004D520C"/>
    <w:rsid w:val="004D5860"/>
    <w:rsid w:val="004D5A50"/>
    <w:rsid w:val="004D5F61"/>
    <w:rsid w:val="004D6E50"/>
    <w:rsid w:val="004E0C8E"/>
    <w:rsid w:val="004E103E"/>
    <w:rsid w:val="004E311A"/>
    <w:rsid w:val="004E462F"/>
    <w:rsid w:val="004E5B27"/>
    <w:rsid w:val="004E6F44"/>
    <w:rsid w:val="004E70EB"/>
    <w:rsid w:val="004F10A1"/>
    <w:rsid w:val="004F2166"/>
    <w:rsid w:val="004F254F"/>
    <w:rsid w:val="004F31C2"/>
    <w:rsid w:val="004F5DC5"/>
    <w:rsid w:val="005010C6"/>
    <w:rsid w:val="00503DEA"/>
    <w:rsid w:val="00510764"/>
    <w:rsid w:val="00510C8F"/>
    <w:rsid w:val="00513A51"/>
    <w:rsid w:val="00514CAB"/>
    <w:rsid w:val="00516C0D"/>
    <w:rsid w:val="00522EE3"/>
    <w:rsid w:val="0052325F"/>
    <w:rsid w:val="005237BB"/>
    <w:rsid w:val="00524831"/>
    <w:rsid w:val="00525A5A"/>
    <w:rsid w:val="0053182C"/>
    <w:rsid w:val="0053682B"/>
    <w:rsid w:val="00537578"/>
    <w:rsid w:val="0053792C"/>
    <w:rsid w:val="0054158B"/>
    <w:rsid w:val="005469B8"/>
    <w:rsid w:val="00547A68"/>
    <w:rsid w:val="00551209"/>
    <w:rsid w:val="005516B9"/>
    <w:rsid w:val="00552EE8"/>
    <w:rsid w:val="0055336D"/>
    <w:rsid w:val="00553E84"/>
    <w:rsid w:val="00557034"/>
    <w:rsid w:val="0055768B"/>
    <w:rsid w:val="00562BCE"/>
    <w:rsid w:val="00563CF7"/>
    <w:rsid w:val="005656EB"/>
    <w:rsid w:val="0057176D"/>
    <w:rsid w:val="00574A79"/>
    <w:rsid w:val="00576123"/>
    <w:rsid w:val="00580A2C"/>
    <w:rsid w:val="005818C3"/>
    <w:rsid w:val="00582CFD"/>
    <w:rsid w:val="0058308C"/>
    <w:rsid w:val="005859EB"/>
    <w:rsid w:val="00587C88"/>
    <w:rsid w:val="00590198"/>
    <w:rsid w:val="00591568"/>
    <w:rsid w:val="0059482D"/>
    <w:rsid w:val="005A0FA2"/>
    <w:rsid w:val="005A1920"/>
    <w:rsid w:val="005A285E"/>
    <w:rsid w:val="005A4BBC"/>
    <w:rsid w:val="005B3DC2"/>
    <w:rsid w:val="005B5095"/>
    <w:rsid w:val="005B6659"/>
    <w:rsid w:val="005B6FB4"/>
    <w:rsid w:val="005C00F0"/>
    <w:rsid w:val="005C2421"/>
    <w:rsid w:val="005C368F"/>
    <w:rsid w:val="005C4815"/>
    <w:rsid w:val="005C51DD"/>
    <w:rsid w:val="005C5B4A"/>
    <w:rsid w:val="005D1346"/>
    <w:rsid w:val="005D1851"/>
    <w:rsid w:val="005D1C3D"/>
    <w:rsid w:val="005E04DB"/>
    <w:rsid w:val="005E3644"/>
    <w:rsid w:val="005F09CE"/>
    <w:rsid w:val="005F3244"/>
    <w:rsid w:val="005F6D36"/>
    <w:rsid w:val="0060055B"/>
    <w:rsid w:val="00600884"/>
    <w:rsid w:val="006028E8"/>
    <w:rsid w:val="00605913"/>
    <w:rsid w:val="00605CA5"/>
    <w:rsid w:val="00605D08"/>
    <w:rsid w:val="00606A20"/>
    <w:rsid w:val="006122C5"/>
    <w:rsid w:val="006165E8"/>
    <w:rsid w:val="00617FAA"/>
    <w:rsid w:val="00625404"/>
    <w:rsid w:val="00626937"/>
    <w:rsid w:val="00630545"/>
    <w:rsid w:val="00633442"/>
    <w:rsid w:val="00635CCE"/>
    <w:rsid w:val="00635EBC"/>
    <w:rsid w:val="006369DD"/>
    <w:rsid w:val="00640C15"/>
    <w:rsid w:val="00642247"/>
    <w:rsid w:val="006440FC"/>
    <w:rsid w:val="00650168"/>
    <w:rsid w:val="00655E07"/>
    <w:rsid w:val="00663F79"/>
    <w:rsid w:val="00664DC2"/>
    <w:rsid w:val="00665A2E"/>
    <w:rsid w:val="00667BF8"/>
    <w:rsid w:val="00667CD9"/>
    <w:rsid w:val="006714DE"/>
    <w:rsid w:val="006753EE"/>
    <w:rsid w:val="00675554"/>
    <w:rsid w:val="00675767"/>
    <w:rsid w:val="006779B9"/>
    <w:rsid w:val="006803DA"/>
    <w:rsid w:val="00682537"/>
    <w:rsid w:val="00683593"/>
    <w:rsid w:val="00684392"/>
    <w:rsid w:val="00685331"/>
    <w:rsid w:val="00686E67"/>
    <w:rsid w:val="00690441"/>
    <w:rsid w:val="006912AB"/>
    <w:rsid w:val="00691506"/>
    <w:rsid w:val="0069373E"/>
    <w:rsid w:val="00694DF4"/>
    <w:rsid w:val="006A1F00"/>
    <w:rsid w:val="006A1FA8"/>
    <w:rsid w:val="006A4106"/>
    <w:rsid w:val="006B0D96"/>
    <w:rsid w:val="006B6430"/>
    <w:rsid w:val="006C1E53"/>
    <w:rsid w:val="006C4AEC"/>
    <w:rsid w:val="006C6698"/>
    <w:rsid w:val="006C6738"/>
    <w:rsid w:val="006C6D7A"/>
    <w:rsid w:val="006D076D"/>
    <w:rsid w:val="006D18BA"/>
    <w:rsid w:val="006D34EA"/>
    <w:rsid w:val="006D37BE"/>
    <w:rsid w:val="006D5A40"/>
    <w:rsid w:val="006D63E8"/>
    <w:rsid w:val="006E1E3E"/>
    <w:rsid w:val="006E3088"/>
    <w:rsid w:val="006E39A3"/>
    <w:rsid w:val="006E42E1"/>
    <w:rsid w:val="006F08F4"/>
    <w:rsid w:val="006F166C"/>
    <w:rsid w:val="006F2EBC"/>
    <w:rsid w:val="006F455E"/>
    <w:rsid w:val="006F6252"/>
    <w:rsid w:val="006F65A8"/>
    <w:rsid w:val="006F6726"/>
    <w:rsid w:val="006F69BD"/>
    <w:rsid w:val="006F6ABB"/>
    <w:rsid w:val="006F726B"/>
    <w:rsid w:val="007006BA"/>
    <w:rsid w:val="00700D38"/>
    <w:rsid w:val="00702146"/>
    <w:rsid w:val="00704057"/>
    <w:rsid w:val="00707268"/>
    <w:rsid w:val="00711DD0"/>
    <w:rsid w:val="007129E6"/>
    <w:rsid w:val="0071362A"/>
    <w:rsid w:val="00713D38"/>
    <w:rsid w:val="00713DEB"/>
    <w:rsid w:val="0071555C"/>
    <w:rsid w:val="007156A7"/>
    <w:rsid w:val="00716ECC"/>
    <w:rsid w:val="00717B50"/>
    <w:rsid w:val="00720217"/>
    <w:rsid w:val="00721678"/>
    <w:rsid w:val="00721737"/>
    <w:rsid w:val="00722047"/>
    <w:rsid w:val="007258DB"/>
    <w:rsid w:val="00725DA1"/>
    <w:rsid w:val="0072675D"/>
    <w:rsid w:val="00726D62"/>
    <w:rsid w:val="00730135"/>
    <w:rsid w:val="00731854"/>
    <w:rsid w:val="007335EF"/>
    <w:rsid w:val="00742EEE"/>
    <w:rsid w:val="007433E5"/>
    <w:rsid w:val="00744689"/>
    <w:rsid w:val="00750D43"/>
    <w:rsid w:val="00755DEF"/>
    <w:rsid w:val="00756E56"/>
    <w:rsid w:val="0076356D"/>
    <w:rsid w:val="00763A65"/>
    <w:rsid w:val="00764E4F"/>
    <w:rsid w:val="007659B4"/>
    <w:rsid w:val="007661E8"/>
    <w:rsid w:val="007678AE"/>
    <w:rsid w:val="0077131A"/>
    <w:rsid w:val="00771885"/>
    <w:rsid w:val="007760EB"/>
    <w:rsid w:val="00777A58"/>
    <w:rsid w:val="00780F88"/>
    <w:rsid w:val="0078161B"/>
    <w:rsid w:val="00790002"/>
    <w:rsid w:val="00790E65"/>
    <w:rsid w:val="00793E47"/>
    <w:rsid w:val="007965DF"/>
    <w:rsid w:val="00796613"/>
    <w:rsid w:val="007A1BF7"/>
    <w:rsid w:val="007A6278"/>
    <w:rsid w:val="007A7586"/>
    <w:rsid w:val="007B177E"/>
    <w:rsid w:val="007B1C31"/>
    <w:rsid w:val="007B1FBC"/>
    <w:rsid w:val="007B31B5"/>
    <w:rsid w:val="007B3C97"/>
    <w:rsid w:val="007B4FDC"/>
    <w:rsid w:val="007C1AAC"/>
    <w:rsid w:val="007C1D88"/>
    <w:rsid w:val="007C253A"/>
    <w:rsid w:val="007C2D36"/>
    <w:rsid w:val="007C5740"/>
    <w:rsid w:val="007C5B64"/>
    <w:rsid w:val="007C7A5D"/>
    <w:rsid w:val="007C7EDE"/>
    <w:rsid w:val="007D073F"/>
    <w:rsid w:val="007D0A02"/>
    <w:rsid w:val="007D2091"/>
    <w:rsid w:val="007D5245"/>
    <w:rsid w:val="007D5E95"/>
    <w:rsid w:val="007D72C0"/>
    <w:rsid w:val="007E00C1"/>
    <w:rsid w:val="007E0AB7"/>
    <w:rsid w:val="007E72C8"/>
    <w:rsid w:val="007F00DE"/>
    <w:rsid w:val="007F210C"/>
    <w:rsid w:val="007F333F"/>
    <w:rsid w:val="007F3543"/>
    <w:rsid w:val="007F795D"/>
    <w:rsid w:val="007F7B74"/>
    <w:rsid w:val="008009A8"/>
    <w:rsid w:val="008043AC"/>
    <w:rsid w:val="00805F60"/>
    <w:rsid w:val="00806B3B"/>
    <w:rsid w:val="00806EB1"/>
    <w:rsid w:val="0081216C"/>
    <w:rsid w:val="00814B82"/>
    <w:rsid w:val="00815757"/>
    <w:rsid w:val="00820044"/>
    <w:rsid w:val="00822536"/>
    <w:rsid w:val="00824D96"/>
    <w:rsid w:val="00824E38"/>
    <w:rsid w:val="008264C4"/>
    <w:rsid w:val="00826779"/>
    <w:rsid w:val="008274F0"/>
    <w:rsid w:val="00831BB5"/>
    <w:rsid w:val="0083392F"/>
    <w:rsid w:val="00837AE5"/>
    <w:rsid w:val="0084222C"/>
    <w:rsid w:val="008422E4"/>
    <w:rsid w:val="008458B1"/>
    <w:rsid w:val="008475AC"/>
    <w:rsid w:val="0085094C"/>
    <w:rsid w:val="00851B86"/>
    <w:rsid w:val="00852072"/>
    <w:rsid w:val="00854530"/>
    <w:rsid w:val="0086455A"/>
    <w:rsid w:val="008659A4"/>
    <w:rsid w:val="00875617"/>
    <w:rsid w:val="008758C2"/>
    <w:rsid w:val="008764CB"/>
    <w:rsid w:val="008811B6"/>
    <w:rsid w:val="00881D19"/>
    <w:rsid w:val="0088581B"/>
    <w:rsid w:val="0088627C"/>
    <w:rsid w:val="00886459"/>
    <w:rsid w:val="008868EB"/>
    <w:rsid w:val="00887C93"/>
    <w:rsid w:val="00890A0C"/>
    <w:rsid w:val="00892E67"/>
    <w:rsid w:val="00896CB8"/>
    <w:rsid w:val="00897B5C"/>
    <w:rsid w:val="008A1C71"/>
    <w:rsid w:val="008A72A9"/>
    <w:rsid w:val="008B128F"/>
    <w:rsid w:val="008B181A"/>
    <w:rsid w:val="008B1B2F"/>
    <w:rsid w:val="008B2A49"/>
    <w:rsid w:val="008B31B5"/>
    <w:rsid w:val="008B475E"/>
    <w:rsid w:val="008B69F9"/>
    <w:rsid w:val="008C0C46"/>
    <w:rsid w:val="008C15ED"/>
    <w:rsid w:val="008C31FA"/>
    <w:rsid w:val="008C4E30"/>
    <w:rsid w:val="008C5E1E"/>
    <w:rsid w:val="008C644B"/>
    <w:rsid w:val="008C6E8C"/>
    <w:rsid w:val="008C7EAD"/>
    <w:rsid w:val="008D0B1B"/>
    <w:rsid w:val="008D0E22"/>
    <w:rsid w:val="008D114B"/>
    <w:rsid w:val="008D16C6"/>
    <w:rsid w:val="008D7003"/>
    <w:rsid w:val="008F171E"/>
    <w:rsid w:val="008F1826"/>
    <w:rsid w:val="008F29B8"/>
    <w:rsid w:val="008F2A7F"/>
    <w:rsid w:val="008F302B"/>
    <w:rsid w:val="008F3737"/>
    <w:rsid w:val="008F4E2B"/>
    <w:rsid w:val="008F53A0"/>
    <w:rsid w:val="008F68D6"/>
    <w:rsid w:val="008F761C"/>
    <w:rsid w:val="00903EAB"/>
    <w:rsid w:val="00906BFA"/>
    <w:rsid w:val="009073EB"/>
    <w:rsid w:val="00907ABE"/>
    <w:rsid w:val="00913CEA"/>
    <w:rsid w:val="009142B8"/>
    <w:rsid w:val="00915028"/>
    <w:rsid w:val="00916652"/>
    <w:rsid w:val="009175A7"/>
    <w:rsid w:val="00917A78"/>
    <w:rsid w:val="009206F1"/>
    <w:rsid w:val="009213AB"/>
    <w:rsid w:val="009227BF"/>
    <w:rsid w:val="00924918"/>
    <w:rsid w:val="00927BD2"/>
    <w:rsid w:val="009349D1"/>
    <w:rsid w:val="00936485"/>
    <w:rsid w:val="00936744"/>
    <w:rsid w:val="00936F12"/>
    <w:rsid w:val="00941F16"/>
    <w:rsid w:val="009427B1"/>
    <w:rsid w:val="009446B9"/>
    <w:rsid w:val="009446CA"/>
    <w:rsid w:val="0094471C"/>
    <w:rsid w:val="00944A9C"/>
    <w:rsid w:val="009450D0"/>
    <w:rsid w:val="00946728"/>
    <w:rsid w:val="00947272"/>
    <w:rsid w:val="009523CB"/>
    <w:rsid w:val="009549AB"/>
    <w:rsid w:val="0095792F"/>
    <w:rsid w:val="00960ACD"/>
    <w:rsid w:val="0097180E"/>
    <w:rsid w:val="00975C15"/>
    <w:rsid w:val="00977649"/>
    <w:rsid w:val="00980B47"/>
    <w:rsid w:val="00981C62"/>
    <w:rsid w:val="00982D5F"/>
    <w:rsid w:val="00983542"/>
    <w:rsid w:val="00984A32"/>
    <w:rsid w:val="0099227D"/>
    <w:rsid w:val="009938E4"/>
    <w:rsid w:val="0099394A"/>
    <w:rsid w:val="009A6342"/>
    <w:rsid w:val="009B4218"/>
    <w:rsid w:val="009B44A5"/>
    <w:rsid w:val="009B5E84"/>
    <w:rsid w:val="009B5F0C"/>
    <w:rsid w:val="009B64F1"/>
    <w:rsid w:val="009B6F7E"/>
    <w:rsid w:val="009B76A3"/>
    <w:rsid w:val="009C0388"/>
    <w:rsid w:val="009C0AA4"/>
    <w:rsid w:val="009C21B9"/>
    <w:rsid w:val="009C4303"/>
    <w:rsid w:val="009C585D"/>
    <w:rsid w:val="009C7A49"/>
    <w:rsid w:val="009D2637"/>
    <w:rsid w:val="009D4E2D"/>
    <w:rsid w:val="009D5077"/>
    <w:rsid w:val="009D55D7"/>
    <w:rsid w:val="009D6C58"/>
    <w:rsid w:val="009D7659"/>
    <w:rsid w:val="009E02C6"/>
    <w:rsid w:val="009E2477"/>
    <w:rsid w:val="009E2CC0"/>
    <w:rsid w:val="009E3026"/>
    <w:rsid w:val="009E4088"/>
    <w:rsid w:val="009E4375"/>
    <w:rsid w:val="009E4934"/>
    <w:rsid w:val="009E51D2"/>
    <w:rsid w:val="009E523B"/>
    <w:rsid w:val="009F1B48"/>
    <w:rsid w:val="009F1ECA"/>
    <w:rsid w:val="009F4B56"/>
    <w:rsid w:val="009F5C21"/>
    <w:rsid w:val="009F6B9E"/>
    <w:rsid w:val="00A00DEF"/>
    <w:rsid w:val="00A0104B"/>
    <w:rsid w:val="00A03C5C"/>
    <w:rsid w:val="00A0549F"/>
    <w:rsid w:val="00A061D4"/>
    <w:rsid w:val="00A129CB"/>
    <w:rsid w:val="00A15CD2"/>
    <w:rsid w:val="00A161E2"/>
    <w:rsid w:val="00A17428"/>
    <w:rsid w:val="00A17E9E"/>
    <w:rsid w:val="00A206E5"/>
    <w:rsid w:val="00A207E1"/>
    <w:rsid w:val="00A21635"/>
    <w:rsid w:val="00A2379B"/>
    <w:rsid w:val="00A25887"/>
    <w:rsid w:val="00A25CA0"/>
    <w:rsid w:val="00A27FF4"/>
    <w:rsid w:val="00A31015"/>
    <w:rsid w:val="00A31CAB"/>
    <w:rsid w:val="00A32CA3"/>
    <w:rsid w:val="00A32D46"/>
    <w:rsid w:val="00A3607C"/>
    <w:rsid w:val="00A406D8"/>
    <w:rsid w:val="00A42637"/>
    <w:rsid w:val="00A42B27"/>
    <w:rsid w:val="00A42BF1"/>
    <w:rsid w:val="00A43D40"/>
    <w:rsid w:val="00A44FD1"/>
    <w:rsid w:val="00A45EBA"/>
    <w:rsid w:val="00A47C46"/>
    <w:rsid w:val="00A516DB"/>
    <w:rsid w:val="00A52129"/>
    <w:rsid w:val="00A525BA"/>
    <w:rsid w:val="00A53E92"/>
    <w:rsid w:val="00A54CCD"/>
    <w:rsid w:val="00A57ED5"/>
    <w:rsid w:val="00A62D7F"/>
    <w:rsid w:val="00A64463"/>
    <w:rsid w:val="00A73A69"/>
    <w:rsid w:val="00A73C6D"/>
    <w:rsid w:val="00A80D99"/>
    <w:rsid w:val="00A825F0"/>
    <w:rsid w:val="00A86426"/>
    <w:rsid w:val="00A915D0"/>
    <w:rsid w:val="00A94FAC"/>
    <w:rsid w:val="00A95ED5"/>
    <w:rsid w:val="00A96A84"/>
    <w:rsid w:val="00A97C78"/>
    <w:rsid w:val="00AA1AFD"/>
    <w:rsid w:val="00AA6E55"/>
    <w:rsid w:val="00AA78E6"/>
    <w:rsid w:val="00AB3A9C"/>
    <w:rsid w:val="00AB414C"/>
    <w:rsid w:val="00AB6A08"/>
    <w:rsid w:val="00AB6E1D"/>
    <w:rsid w:val="00AB7206"/>
    <w:rsid w:val="00AC174F"/>
    <w:rsid w:val="00AC1885"/>
    <w:rsid w:val="00AC2DA6"/>
    <w:rsid w:val="00AC2E2F"/>
    <w:rsid w:val="00AC541A"/>
    <w:rsid w:val="00AD0C72"/>
    <w:rsid w:val="00AD12CC"/>
    <w:rsid w:val="00AD1BBC"/>
    <w:rsid w:val="00AD2AE8"/>
    <w:rsid w:val="00AD5246"/>
    <w:rsid w:val="00AD6E18"/>
    <w:rsid w:val="00AE0095"/>
    <w:rsid w:val="00AE036C"/>
    <w:rsid w:val="00AE1426"/>
    <w:rsid w:val="00AE2F84"/>
    <w:rsid w:val="00AE3D03"/>
    <w:rsid w:val="00AE3FD1"/>
    <w:rsid w:val="00AE4302"/>
    <w:rsid w:val="00AE58A8"/>
    <w:rsid w:val="00AE58BC"/>
    <w:rsid w:val="00AF00B0"/>
    <w:rsid w:val="00AF32F2"/>
    <w:rsid w:val="00AF3F8F"/>
    <w:rsid w:val="00AF7950"/>
    <w:rsid w:val="00B0103B"/>
    <w:rsid w:val="00B018E0"/>
    <w:rsid w:val="00B01ED9"/>
    <w:rsid w:val="00B04044"/>
    <w:rsid w:val="00B04BBF"/>
    <w:rsid w:val="00B04C1E"/>
    <w:rsid w:val="00B070E8"/>
    <w:rsid w:val="00B1158D"/>
    <w:rsid w:val="00B116EC"/>
    <w:rsid w:val="00B1231B"/>
    <w:rsid w:val="00B13C5E"/>
    <w:rsid w:val="00B14AC7"/>
    <w:rsid w:val="00B155ED"/>
    <w:rsid w:val="00B1712C"/>
    <w:rsid w:val="00B1716C"/>
    <w:rsid w:val="00B17D0A"/>
    <w:rsid w:val="00B17D4C"/>
    <w:rsid w:val="00B21EE3"/>
    <w:rsid w:val="00B232C4"/>
    <w:rsid w:val="00B23706"/>
    <w:rsid w:val="00B323FC"/>
    <w:rsid w:val="00B328DF"/>
    <w:rsid w:val="00B338C0"/>
    <w:rsid w:val="00B34BA7"/>
    <w:rsid w:val="00B35B1E"/>
    <w:rsid w:val="00B3718C"/>
    <w:rsid w:val="00B444D7"/>
    <w:rsid w:val="00B458B9"/>
    <w:rsid w:val="00B53134"/>
    <w:rsid w:val="00B53484"/>
    <w:rsid w:val="00B53A59"/>
    <w:rsid w:val="00B54CD3"/>
    <w:rsid w:val="00B55B73"/>
    <w:rsid w:val="00B55FE1"/>
    <w:rsid w:val="00B5778A"/>
    <w:rsid w:val="00B57A11"/>
    <w:rsid w:val="00B619F0"/>
    <w:rsid w:val="00B65648"/>
    <w:rsid w:val="00B65AE5"/>
    <w:rsid w:val="00B70786"/>
    <w:rsid w:val="00B71553"/>
    <w:rsid w:val="00B71842"/>
    <w:rsid w:val="00B71C30"/>
    <w:rsid w:val="00B72C15"/>
    <w:rsid w:val="00B73246"/>
    <w:rsid w:val="00B7568B"/>
    <w:rsid w:val="00B7727A"/>
    <w:rsid w:val="00B82C0A"/>
    <w:rsid w:val="00B8679C"/>
    <w:rsid w:val="00B919CC"/>
    <w:rsid w:val="00B9629C"/>
    <w:rsid w:val="00BA0459"/>
    <w:rsid w:val="00BA402F"/>
    <w:rsid w:val="00BA4D9C"/>
    <w:rsid w:val="00BA5DBA"/>
    <w:rsid w:val="00BA6382"/>
    <w:rsid w:val="00BA6485"/>
    <w:rsid w:val="00BB083C"/>
    <w:rsid w:val="00BB316E"/>
    <w:rsid w:val="00BB3782"/>
    <w:rsid w:val="00BB5394"/>
    <w:rsid w:val="00BB5852"/>
    <w:rsid w:val="00BB64C8"/>
    <w:rsid w:val="00BC6910"/>
    <w:rsid w:val="00BD0FC5"/>
    <w:rsid w:val="00BD1D75"/>
    <w:rsid w:val="00BD21D6"/>
    <w:rsid w:val="00BD2762"/>
    <w:rsid w:val="00BD2923"/>
    <w:rsid w:val="00BD66DF"/>
    <w:rsid w:val="00BD77BA"/>
    <w:rsid w:val="00BE272B"/>
    <w:rsid w:val="00BE461E"/>
    <w:rsid w:val="00BE4D53"/>
    <w:rsid w:val="00BF06C8"/>
    <w:rsid w:val="00BF0B7D"/>
    <w:rsid w:val="00BF1B08"/>
    <w:rsid w:val="00BF1BB1"/>
    <w:rsid w:val="00BF5E40"/>
    <w:rsid w:val="00BF7B23"/>
    <w:rsid w:val="00C067C1"/>
    <w:rsid w:val="00C07783"/>
    <w:rsid w:val="00C121FD"/>
    <w:rsid w:val="00C16435"/>
    <w:rsid w:val="00C17FFB"/>
    <w:rsid w:val="00C20112"/>
    <w:rsid w:val="00C23D36"/>
    <w:rsid w:val="00C24DAE"/>
    <w:rsid w:val="00C27041"/>
    <w:rsid w:val="00C3324C"/>
    <w:rsid w:val="00C3608A"/>
    <w:rsid w:val="00C37F4F"/>
    <w:rsid w:val="00C42CD6"/>
    <w:rsid w:val="00C43631"/>
    <w:rsid w:val="00C43FC8"/>
    <w:rsid w:val="00C44D6A"/>
    <w:rsid w:val="00C4627F"/>
    <w:rsid w:val="00C47E79"/>
    <w:rsid w:val="00C53254"/>
    <w:rsid w:val="00C606B8"/>
    <w:rsid w:val="00C62029"/>
    <w:rsid w:val="00C66D9B"/>
    <w:rsid w:val="00C72212"/>
    <w:rsid w:val="00C723B6"/>
    <w:rsid w:val="00C72859"/>
    <w:rsid w:val="00C7578B"/>
    <w:rsid w:val="00C762FF"/>
    <w:rsid w:val="00C77912"/>
    <w:rsid w:val="00C812EF"/>
    <w:rsid w:val="00C81A89"/>
    <w:rsid w:val="00C8318B"/>
    <w:rsid w:val="00C84B87"/>
    <w:rsid w:val="00C874D9"/>
    <w:rsid w:val="00C9117F"/>
    <w:rsid w:val="00C94204"/>
    <w:rsid w:val="00C94444"/>
    <w:rsid w:val="00C9630C"/>
    <w:rsid w:val="00CA4B24"/>
    <w:rsid w:val="00CA7EF9"/>
    <w:rsid w:val="00CB7E2E"/>
    <w:rsid w:val="00CD07C2"/>
    <w:rsid w:val="00CD160F"/>
    <w:rsid w:val="00CD2FA9"/>
    <w:rsid w:val="00CD3BFE"/>
    <w:rsid w:val="00CD4EE7"/>
    <w:rsid w:val="00CD4F19"/>
    <w:rsid w:val="00CD5FA9"/>
    <w:rsid w:val="00CD721F"/>
    <w:rsid w:val="00CD7268"/>
    <w:rsid w:val="00CE0293"/>
    <w:rsid w:val="00CE5123"/>
    <w:rsid w:val="00CE6254"/>
    <w:rsid w:val="00CE6758"/>
    <w:rsid w:val="00CE7392"/>
    <w:rsid w:val="00CF1CFA"/>
    <w:rsid w:val="00CF28C8"/>
    <w:rsid w:val="00CF792E"/>
    <w:rsid w:val="00D01262"/>
    <w:rsid w:val="00D031D4"/>
    <w:rsid w:val="00D03390"/>
    <w:rsid w:val="00D03AAC"/>
    <w:rsid w:val="00D04473"/>
    <w:rsid w:val="00D05191"/>
    <w:rsid w:val="00D05CF3"/>
    <w:rsid w:val="00D07084"/>
    <w:rsid w:val="00D10E9A"/>
    <w:rsid w:val="00D12FA6"/>
    <w:rsid w:val="00D14A83"/>
    <w:rsid w:val="00D14C40"/>
    <w:rsid w:val="00D20FF4"/>
    <w:rsid w:val="00D23E5C"/>
    <w:rsid w:val="00D32854"/>
    <w:rsid w:val="00D32FA2"/>
    <w:rsid w:val="00D3391B"/>
    <w:rsid w:val="00D359C7"/>
    <w:rsid w:val="00D35BFB"/>
    <w:rsid w:val="00D362F3"/>
    <w:rsid w:val="00D365B9"/>
    <w:rsid w:val="00D373D1"/>
    <w:rsid w:val="00D41119"/>
    <w:rsid w:val="00D41446"/>
    <w:rsid w:val="00D4272A"/>
    <w:rsid w:val="00D43247"/>
    <w:rsid w:val="00D43A58"/>
    <w:rsid w:val="00D43D47"/>
    <w:rsid w:val="00D4424D"/>
    <w:rsid w:val="00D442F3"/>
    <w:rsid w:val="00D45285"/>
    <w:rsid w:val="00D468A1"/>
    <w:rsid w:val="00D519BD"/>
    <w:rsid w:val="00D5246E"/>
    <w:rsid w:val="00D53D66"/>
    <w:rsid w:val="00D53F85"/>
    <w:rsid w:val="00D5450D"/>
    <w:rsid w:val="00D545BD"/>
    <w:rsid w:val="00D54DD1"/>
    <w:rsid w:val="00D56945"/>
    <w:rsid w:val="00D61D07"/>
    <w:rsid w:val="00D62A3A"/>
    <w:rsid w:val="00D6462F"/>
    <w:rsid w:val="00D65135"/>
    <w:rsid w:val="00D656B5"/>
    <w:rsid w:val="00D6701D"/>
    <w:rsid w:val="00D672FA"/>
    <w:rsid w:val="00D678D4"/>
    <w:rsid w:val="00D679FD"/>
    <w:rsid w:val="00D708FD"/>
    <w:rsid w:val="00D731A9"/>
    <w:rsid w:val="00D7660A"/>
    <w:rsid w:val="00D80320"/>
    <w:rsid w:val="00D80351"/>
    <w:rsid w:val="00D80FE7"/>
    <w:rsid w:val="00D83592"/>
    <w:rsid w:val="00D85400"/>
    <w:rsid w:val="00D91720"/>
    <w:rsid w:val="00D92C23"/>
    <w:rsid w:val="00D937F5"/>
    <w:rsid w:val="00DA4311"/>
    <w:rsid w:val="00DA61E9"/>
    <w:rsid w:val="00DA65EC"/>
    <w:rsid w:val="00DA7D65"/>
    <w:rsid w:val="00DB15E8"/>
    <w:rsid w:val="00DB3908"/>
    <w:rsid w:val="00DB4E71"/>
    <w:rsid w:val="00DB5AB0"/>
    <w:rsid w:val="00DB5AF9"/>
    <w:rsid w:val="00DB64AC"/>
    <w:rsid w:val="00DB71D3"/>
    <w:rsid w:val="00DC13D8"/>
    <w:rsid w:val="00DC1DD4"/>
    <w:rsid w:val="00DD0660"/>
    <w:rsid w:val="00DD09C0"/>
    <w:rsid w:val="00DD0F8A"/>
    <w:rsid w:val="00DD4214"/>
    <w:rsid w:val="00DD65CA"/>
    <w:rsid w:val="00DD716C"/>
    <w:rsid w:val="00DE072F"/>
    <w:rsid w:val="00DE1D40"/>
    <w:rsid w:val="00DE436B"/>
    <w:rsid w:val="00DE5636"/>
    <w:rsid w:val="00DE64E2"/>
    <w:rsid w:val="00DF09B3"/>
    <w:rsid w:val="00DF226E"/>
    <w:rsid w:val="00DF2ED1"/>
    <w:rsid w:val="00DF3682"/>
    <w:rsid w:val="00DF539E"/>
    <w:rsid w:val="00E038E0"/>
    <w:rsid w:val="00E03C65"/>
    <w:rsid w:val="00E05ECD"/>
    <w:rsid w:val="00E119D2"/>
    <w:rsid w:val="00E1211E"/>
    <w:rsid w:val="00E1592D"/>
    <w:rsid w:val="00E21859"/>
    <w:rsid w:val="00E22226"/>
    <w:rsid w:val="00E25131"/>
    <w:rsid w:val="00E259CC"/>
    <w:rsid w:val="00E268B1"/>
    <w:rsid w:val="00E270E9"/>
    <w:rsid w:val="00E30337"/>
    <w:rsid w:val="00E30FA9"/>
    <w:rsid w:val="00E31707"/>
    <w:rsid w:val="00E323AC"/>
    <w:rsid w:val="00E3399F"/>
    <w:rsid w:val="00E374E8"/>
    <w:rsid w:val="00E417BD"/>
    <w:rsid w:val="00E41B48"/>
    <w:rsid w:val="00E435D3"/>
    <w:rsid w:val="00E53738"/>
    <w:rsid w:val="00E578E4"/>
    <w:rsid w:val="00E5798B"/>
    <w:rsid w:val="00E60002"/>
    <w:rsid w:val="00E60934"/>
    <w:rsid w:val="00E62443"/>
    <w:rsid w:val="00E66390"/>
    <w:rsid w:val="00E67F91"/>
    <w:rsid w:val="00E721DA"/>
    <w:rsid w:val="00E758F4"/>
    <w:rsid w:val="00E80BCC"/>
    <w:rsid w:val="00E8191D"/>
    <w:rsid w:val="00E84F72"/>
    <w:rsid w:val="00E87ACF"/>
    <w:rsid w:val="00E90097"/>
    <w:rsid w:val="00E900D0"/>
    <w:rsid w:val="00E91664"/>
    <w:rsid w:val="00E92C7A"/>
    <w:rsid w:val="00E94B5B"/>
    <w:rsid w:val="00E96B5B"/>
    <w:rsid w:val="00EA2907"/>
    <w:rsid w:val="00EA4076"/>
    <w:rsid w:val="00EA425B"/>
    <w:rsid w:val="00EA42E4"/>
    <w:rsid w:val="00EA556D"/>
    <w:rsid w:val="00EA5C27"/>
    <w:rsid w:val="00EA7F1C"/>
    <w:rsid w:val="00EB1A70"/>
    <w:rsid w:val="00EB21C7"/>
    <w:rsid w:val="00EB2A40"/>
    <w:rsid w:val="00EB3C2A"/>
    <w:rsid w:val="00EB5696"/>
    <w:rsid w:val="00EB58DD"/>
    <w:rsid w:val="00EB5D22"/>
    <w:rsid w:val="00EB719D"/>
    <w:rsid w:val="00EB7644"/>
    <w:rsid w:val="00EC0117"/>
    <w:rsid w:val="00EC611E"/>
    <w:rsid w:val="00ED1378"/>
    <w:rsid w:val="00ED1C02"/>
    <w:rsid w:val="00ED415E"/>
    <w:rsid w:val="00EE08A0"/>
    <w:rsid w:val="00EE1C0A"/>
    <w:rsid w:val="00EE2AD7"/>
    <w:rsid w:val="00EE2B8B"/>
    <w:rsid w:val="00EE3C88"/>
    <w:rsid w:val="00EE416E"/>
    <w:rsid w:val="00EE48B3"/>
    <w:rsid w:val="00EE6CB0"/>
    <w:rsid w:val="00EE7727"/>
    <w:rsid w:val="00EF032C"/>
    <w:rsid w:val="00EF13F1"/>
    <w:rsid w:val="00EF3B8D"/>
    <w:rsid w:val="00EF3C3C"/>
    <w:rsid w:val="00EF5705"/>
    <w:rsid w:val="00EF6690"/>
    <w:rsid w:val="00F00B08"/>
    <w:rsid w:val="00F00F72"/>
    <w:rsid w:val="00F03E74"/>
    <w:rsid w:val="00F0436D"/>
    <w:rsid w:val="00F075EA"/>
    <w:rsid w:val="00F12788"/>
    <w:rsid w:val="00F16A31"/>
    <w:rsid w:val="00F203A1"/>
    <w:rsid w:val="00F20CB2"/>
    <w:rsid w:val="00F20E00"/>
    <w:rsid w:val="00F218B4"/>
    <w:rsid w:val="00F241E3"/>
    <w:rsid w:val="00F26EF4"/>
    <w:rsid w:val="00F309E5"/>
    <w:rsid w:val="00F325B3"/>
    <w:rsid w:val="00F32AF4"/>
    <w:rsid w:val="00F36036"/>
    <w:rsid w:val="00F42C48"/>
    <w:rsid w:val="00F42CED"/>
    <w:rsid w:val="00F436C9"/>
    <w:rsid w:val="00F449CB"/>
    <w:rsid w:val="00F50D60"/>
    <w:rsid w:val="00F5232F"/>
    <w:rsid w:val="00F603DB"/>
    <w:rsid w:val="00F643DD"/>
    <w:rsid w:val="00F65A3B"/>
    <w:rsid w:val="00F66C3D"/>
    <w:rsid w:val="00F70D90"/>
    <w:rsid w:val="00F72038"/>
    <w:rsid w:val="00F72C2E"/>
    <w:rsid w:val="00F771A3"/>
    <w:rsid w:val="00F7782C"/>
    <w:rsid w:val="00F82158"/>
    <w:rsid w:val="00F822B8"/>
    <w:rsid w:val="00F8334B"/>
    <w:rsid w:val="00F85464"/>
    <w:rsid w:val="00F86963"/>
    <w:rsid w:val="00F9067B"/>
    <w:rsid w:val="00F909BE"/>
    <w:rsid w:val="00F91595"/>
    <w:rsid w:val="00F937C8"/>
    <w:rsid w:val="00F95557"/>
    <w:rsid w:val="00F9670C"/>
    <w:rsid w:val="00FA28F6"/>
    <w:rsid w:val="00FA374A"/>
    <w:rsid w:val="00FA56EF"/>
    <w:rsid w:val="00FA5E85"/>
    <w:rsid w:val="00FB2549"/>
    <w:rsid w:val="00FB3385"/>
    <w:rsid w:val="00FB3719"/>
    <w:rsid w:val="00FB4263"/>
    <w:rsid w:val="00FB5A97"/>
    <w:rsid w:val="00FB6216"/>
    <w:rsid w:val="00FC3B09"/>
    <w:rsid w:val="00FD3A62"/>
    <w:rsid w:val="00FE11B6"/>
    <w:rsid w:val="00FE2CC1"/>
    <w:rsid w:val="00FE3C11"/>
    <w:rsid w:val="00FE3E91"/>
    <w:rsid w:val="00FE678D"/>
    <w:rsid w:val="00FE7383"/>
    <w:rsid w:val="00FF1AC2"/>
    <w:rsid w:val="00FF2EA9"/>
    <w:rsid w:val="00FF3297"/>
    <w:rsid w:val="00FF4F74"/>
    <w:rsid w:val="00FF5FDC"/>
    <w:rsid w:val="00FF6BD4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065B8E"/>
  <w15:docId w15:val="{19390475-1EFA-4262-BD97-5A0F9098E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8B1B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76B5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76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6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76B5"/>
    <w:rPr>
      <w:color w:val="808080"/>
    </w:rPr>
  </w:style>
  <w:style w:type="paragraph" w:styleId="ListParagraph">
    <w:name w:val="List Paragraph"/>
    <w:basedOn w:val="Normal"/>
    <w:uiPriority w:val="34"/>
    <w:qFormat/>
    <w:rsid w:val="00F906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699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26" Type="http://schemas.openxmlformats.org/officeDocument/2006/relationships/image" Target="media/image13.wmf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microsoft.com/office/2007/relationships/hdphoto" Target="media/hdphoto1.wdp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microsoft.com/office/2007/relationships/hdphoto" Target="media/hdphoto2.wdp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741</Words>
  <Characters>4225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ison Jones</cp:lastModifiedBy>
  <cp:revision>4</cp:revision>
  <cp:lastPrinted>2018-03-07T20:33:00Z</cp:lastPrinted>
  <dcterms:created xsi:type="dcterms:W3CDTF">2018-03-08T14:48:00Z</dcterms:created>
  <dcterms:modified xsi:type="dcterms:W3CDTF">2020-03-22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